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041" w:rsidRPr="00BF665C" w:rsidRDefault="009B0041" w:rsidP="009B0041">
      <w:pPr>
        <w:bidi/>
        <w:spacing w:after="0" w:line="240" w:lineRule="auto"/>
        <w:jc w:val="center"/>
        <w:rPr>
          <w:rFonts w:ascii="Arabic Typesetting" w:hAnsi="Arabic Typesetting" w:cs="Arabic Typesetting"/>
          <w:i w:val="0"/>
          <w:iCs w:val="0"/>
          <w:sz w:val="52"/>
          <w:szCs w:val="52"/>
          <w:rtl/>
          <w:lang w:bidi="ar-DZ"/>
        </w:rPr>
      </w:pPr>
      <w:r w:rsidRPr="00BF665C">
        <w:rPr>
          <w:rFonts w:ascii="Arabic Typesetting" w:hAnsi="Arabic Typesetting" w:cs="Arabic Typesetting"/>
          <w:i w:val="0"/>
          <w:iCs w:val="0"/>
          <w:sz w:val="52"/>
          <w:szCs w:val="52"/>
          <w:rtl/>
          <w:lang w:bidi="ar-DZ"/>
        </w:rPr>
        <w:t>الجمهورية الجزائرية الديمقراطية الشعبية</w:t>
      </w:r>
    </w:p>
    <w:p w:rsidR="009B0041" w:rsidRPr="00BF665C" w:rsidRDefault="009B0041" w:rsidP="00147B06">
      <w:pPr>
        <w:bidi/>
        <w:spacing w:after="0" w:line="240" w:lineRule="auto"/>
        <w:jc w:val="center"/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</w:pPr>
      <w:r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وزارة التربية الوطنية                 </w:t>
      </w:r>
      <w:r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      </w:t>
      </w:r>
      <w:r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        </w:t>
      </w:r>
      <w:r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     </w:t>
      </w:r>
      <w:r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 </w:t>
      </w:r>
      <w:r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        </w:t>
      </w:r>
      <w:r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    ثانوية </w:t>
      </w:r>
      <w:r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>محمد لبجاوي 2 (باب الزوار)</w:t>
      </w:r>
    </w:p>
    <w:p w:rsidR="009B0041" w:rsidRPr="00BF665C" w:rsidRDefault="005544E2" w:rsidP="00147B06">
      <w:pPr>
        <w:bidi/>
        <w:spacing w:line="240" w:lineRule="auto"/>
        <w:jc w:val="center"/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</w:pPr>
      <w:r w:rsidRPr="005544E2">
        <w:rPr>
          <w:rFonts w:ascii="Arabic Typesetting" w:hAnsi="Arabic Typesetting" w:cs="Arabic Typesetting"/>
          <w:i w:val="0"/>
          <w:iCs w:val="0"/>
          <w:noProof/>
          <w:sz w:val="44"/>
          <w:szCs w:val="44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9" type="#_x0000_t32" style="position:absolute;left:0;text-align:left;margin-left:-71.6pt;margin-top:26.5pt;width:668.25pt;height:.05pt;flip:x;z-index:251666432" o:connectortype="straight"/>
        </w:pict>
      </w:r>
      <w:r w:rsidR="009B0041"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السنة الثانية رياضيات            </w:t>
      </w:r>
      <w:r w:rsidR="009B0041"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            </w:t>
      </w:r>
      <w:r w:rsidR="009B0041"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                    </w:t>
      </w:r>
      <w:r w:rsidR="009B0041"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</w:t>
      </w:r>
      <w:r w:rsidR="009B0041"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 xml:space="preserve">    </w:t>
      </w:r>
      <w:r w:rsidR="009B0041"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العام الدراسي : </w:t>
      </w:r>
      <w:r w:rsidR="009B0041"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>2017</w:t>
      </w:r>
      <w:r w:rsidR="009B0041" w:rsidRPr="00BF665C">
        <w:rPr>
          <w:rFonts w:ascii="Arabic Typesetting" w:hAnsi="Arabic Typesetting" w:cs="Arabic Typesetting"/>
          <w:i w:val="0"/>
          <w:iCs w:val="0"/>
          <w:sz w:val="44"/>
          <w:szCs w:val="44"/>
          <w:rtl/>
          <w:lang w:bidi="ar-DZ"/>
        </w:rPr>
        <w:t xml:space="preserve"> / </w:t>
      </w:r>
      <w:r w:rsidR="009B0041" w:rsidRPr="00BF665C">
        <w:rPr>
          <w:rFonts w:ascii="Arabic Typesetting" w:hAnsi="Arabic Typesetting" w:cs="Arabic Typesetting" w:hint="cs"/>
          <w:i w:val="0"/>
          <w:iCs w:val="0"/>
          <w:sz w:val="44"/>
          <w:szCs w:val="44"/>
          <w:rtl/>
          <w:lang w:bidi="ar-DZ"/>
        </w:rPr>
        <w:t>2018</w:t>
      </w:r>
    </w:p>
    <w:p w:rsidR="009B0041" w:rsidRPr="00BF665C" w:rsidRDefault="005544E2" w:rsidP="00147B06">
      <w:pPr>
        <w:bidi/>
        <w:spacing w:line="240" w:lineRule="auto"/>
        <w:jc w:val="center"/>
        <w:rPr>
          <w:rFonts w:asciiTheme="minorBidi" w:hAnsiTheme="minorBidi"/>
          <w:i w:val="0"/>
          <w:iCs w:val="0"/>
          <w:sz w:val="28"/>
          <w:szCs w:val="28"/>
          <w:u w:val="single"/>
          <w:rtl/>
          <w:lang w:bidi="ar-DZ"/>
        </w:rPr>
      </w:pPr>
      <w:r w:rsidRPr="005544E2">
        <w:rPr>
          <w:rFonts w:cs="Arial"/>
          <w:b/>
          <w:bCs/>
          <w:i w:val="0"/>
          <w:iCs w:val="0"/>
          <w:noProof/>
          <w:sz w:val="32"/>
          <w:szCs w:val="32"/>
          <w:rtl/>
        </w:rPr>
        <w:pict>
          <v:shape id="_x0000_s1150" type="#_x0000_t32" style="position:absolute;left:0;text-align:left;margin-left:-71.6pt;margin-top:19.15pt;width:695.25pt;height:0;flip:x;z-index:251667456" o:connectortype="straight"/>
        </w:pict>
      </w:r>
      <w:r w:rsidRPr="005544E2">
        <w:rPr>
          <w:rFonts w:cs="Arial"/>
          <w:b/>
          <w:bCs/>
          <w:i w:val="0"/>
          <w:iCs w:val="0"/>
          <w:noProof/>
          <w:sz w:val="32"/>
          <w:szCs w:val="32"/>
          <w:rtl/>
        </w:rPr>
        <w:pict>
          <v:shape id="_x0000_s1151" type="#_x0000_t32" style="position:absolute;left:0;text-align:left;margin-left:454.2pt;margin-top:19.1pt;width:0;height:0;z-index:251668480" o:connectortype="straight"/>
        </w:pict>
      </w:r>
      <w:r w:rsidR="009B0041" w:rsidRPr="00BF665C">
        <w:rPr>
          <w:rFonts w:cs="Arial" w:hint="cs"/>
          <w:b/>
          <w:bCs/>
          <w:i w:val="0"/>
          <w:iCs w:val="0"/>
          <w:noProof/>
          <w:sz w:val="32"/>
          <w:szCs w:val="32"/>
          <w:rtl/>
          <w:lang w:bidi="ar-DZ"/>
        </w:rPr>
        <w:t>الاختبار</w:t>
      </w:r>
      <w:r w:rsidR="009B0041" w:rsidRPr="00BF665C">
        <w:rPr>
          <w:rFonts w:ascii="Arial" w:cs="Arial" w:hint="cs"/>
          <w:b/>
          <w:bCs/>
          <w:i w:val="0"/>
          <w:iCs w:val="0"/>
          <w:noProof/>
          <w:sz w:val="32"/>
          <w:szCs w:val="32"/>
          <w:rtl/>
        </w:rPr>
        <w:t xml:space="preserve"> </w:t>
      </w:r>
      <w:r w:rsidR="009B0041" w:rsidRPr="00BF665C">
        <w:rPr>
          <w:rFonts w:cs="Arial" w:hint="cs"/>
          <w:b/>
          <w:bCs/>
          <w:i w:val="0"/>
          <w:iCs w:val="0"/>
          <w:noProof/>
          <w:sz w:val="32"/>
          <w:szCs w:val="32"/>
          <w:rtl/>
          <w:lang w:bidi="ar-DZ"/>
        </w:rPr>
        <w:t>الأول</w:t>
      </w:r>
      <w:r w:rsidR="009B0041" w:rsidRPr="00BF665C">
        <w:rPr>
          <w:rFonts w:cs="Arial" w:hint="cs"/>
          <w:b/>
          <w:bCs/>
          <w:i w:val="0"/>
          <w:iCs w:val="0"/>
          <w:sz w:val="32"/>
          <w:szCs w:val="32"/>
          <w:rtl/>
          <w:lang w:bidi="ar-DZ"/>
        </w:rPr>
        <w:t xml:space="preserve"> في مادة الرياضيات   </w:t>
      </w:r>
      <w:r w:rsidR="00147B06">
        <w:rPr>
          <w:rFonts w:cs="Arial" w:hint="cs"/>
          <w:b/>
          <w:bCs/>
          <w:i w:val="0"/>
          <w:iCs w:val="0"/>
          <w:sz w:val="32"/>
          <w:szCs w:val="32"/>
          <w:rtl/>
          <w:lang w:bidi="ar-DZ"/>
        </w:rPr>
        <w:t xml:space="preserve">                                          </w:t>
      </w:r>
      <w:r w:rsidR="009B0041" w:rsidRPr="00BF665C">
        <w:rPr>
          <w:rFonts w:cs="Arial" w:hint="cs"/>
          <w:b/>
          <w:bCs/>
          <w:i w:val="0"/>
          <w:iCs w:val="0"/>
          <w:sz w:val="32"/>
          <w:szCs w:val="32"/>
          <w:rtl/>
          <w:lang w:bidi="ar-DZ"/>
        </w:rPr>
        <w:t xml:space="preserve">        </w:t>
      </w:r>
      <w:r w:rsidR="009B0041" w:rsidRPr="00BF665C">
        <w:rPr>
          <w:rFonts w:cs="Arial" w:hint="cs"/>
          <w:i w:val="0"/>
          <w:iCs w:val="0"/>
          <w:sz w:val="32"/>
          <w:szCs w:val="32"/>
          <w:rtl/>
          <w:lang w:bidi="ar-DZ"/>
        </w:rPr>
        <w:t>المدة : ساعتين</w:t>
      </w:r>
    </w:p>
    <w:p w:rsidR="0055041C" w:rsidRPr="00424527" w:rsidRDefault="0055041C" w:rsidP="004003D2">
      <w:pPr>
        <w:bidi/>
        <w:spacing w:after="0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u w:val="thick"/>
          <w:rtl/>
          <w:lang w:bidi="ar-SA"/>
        </w:rPr>
      </w:pPr>
    </w:p>
    <w:p w:rsidR="0024536F" w:rsidRPr="00473D36" w:rsidRDefault="00CD2422" w:rsidP="0055041C">
      <w:pPr>
        <w:bidi/>
        <w:spacing w:after="0"/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</w:pP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u w:val="thick"/>
          <w:rtl/>
          <w:lang w:bidi="ar-SA"/>
        </w:rPr>
        <w:t>التمرين الأول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 xml:space="preserve">:( </w:t>
      </w:r>
      <w:r w:rsidR="004003D2"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6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 xml:space="preserve"> نق</w:t>
      </w:r>
      <w:r w:rsidR="00285A99"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ا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ط )</w:t>
      </w:r>
    </w:p>
    <w:p w:rsidR="001741EB" w:rsidRPr="00473D36" w:rsidRDefault="00974628" w:rsidP="00974628">
      <w:pPr>
        <w:bidi/>
        <w:spacing w:after="0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473D36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   </w:t>
      </w:r>
      <w:r w:rsidR="00C60181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أجب بصحيح أو خطأ مع التعليل:</w:t>
      </w:r>
    </w:p>
    <w:p w:rsidR="00974628" w:rsidRPr="00473D36" w:rsidRDefault="00974628" w:rsidP="009B0041">
      <w:pPr>
        <w:pStyle w:val="Paragraphedeliste"/>
        <w:numPr>
          <w:ilvl w:val="0"/>
          <w:numId w:val="2"/>
        </w:numPr>
        <w:tabs>
          <w:tab w:val="right" w:pos="848"/>
        </w:tabs>
        <w:bidi/>
        <w:spacing w:after="0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الدالة المشتقة لـلدالة </w:t>
      </w:r>
      <w:r w:rsidR="00775C50" w:rsidRPr="00775C50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7" o:title=""/>
          </v:shape>
          <o:OLEObject Type="Embed" ProgID="Equation.DSMT4" ShapeID="_x0000_i1025" DrawAspect="Content" ObjectID="_1573216545" r:id="rId8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في المجال </w:t>
      </w:r>
      <w:r w:rsidR="00775C50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840" w:dyaOrig="420">
          <v:shape id="_x0000_i1026" type="#_x0000_t75" style="width:45pt;height:18pt" o:ole="">
            <v:imagedata r:id="rId9" o:title=""/>
          </v:shape>
          <o:OLEObject Type="Embed" ProgID="Equation.DSMT4" ShapeID="_x0000_i1026" DrawAspect="Content" ObjectID="_1573216546" r:id="rId10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FC342C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هي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365EA0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الدالة</w:t>
      </w:r>
      <w:r w:rsidR="00775C50" w:rsidRPr="00775C50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320" w:dyaOrig="380">
          <v:shape id="_x0000_i1027" type="#_x0000_t75" style="width:15.75pt;height:18.75pt" o:ole="">
            <v:imagedata r:id="rId11" o:title=""/>
          </v:shape>
          <o:OLEObject Type="Embed" ProgID="Equation.DSMT4" ShapeID="_x0000_i1027" DrawAspect="Content" ObjectID="_1573216547" r:id="rId12"/>
        </w:object>
      </w:r>
      <w:r w:rsidR="00365EA0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1931A3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حيث</w:t>
      </w:r>
      <w:r w:rsidR="009B0041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: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775C50">
        <w:rPr>
          <w:rFonts w:ascii="Simplified Arabic" w:hAnsi="Simplified Arabic" w:cs="Simplified Arabic"/>
          <w:i w:val="0"/>
          <w:iCs w:val="0"/>
          <w:position w:val="-32"/>
          <w:sz w:val="28"/>
          <w:szCs w:val="28"/>
        </w:rPr>
        <w:object w:dxaOrig="1520" w:dyaOrig="800">
          <v:shape id="_x0000_i1028" type="#_x0000_t75" style="width:77.25pt;height:40.5pt" o:ole="">
            <v:imagedata r:id="rId13" o:title=""/>
          </v:shape>
          <o:OLEObject Type="Embed" ProgID="Equation.DSMT4" ShapeID="_x0000_i1028" DrawAspect="Content" ObjectID="_1573216548" r:id="rId14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564186" w:rsidRPr="00473D36" w:rsidRDefault="00564186" w:rsidP="00564186">
      <w:pPr>
        <w:pStyle w:val="Paragraphedeliste"/>
        <w:numPr>
          <w:ilvl w:val="0"/>
          <w:numId w:val="2"/>
        </w:numPr>
        <w:tabs>
          <w:tab w:val="right" w:pos="848"/>
        </w:tabs>
        <w:bidi/>
        <w:spacing w:after="0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في </w:t>
      </w:r>
      <w:r w:rsidR="00775C50" w:rsidRPr="00473D36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79" w:dyaOrig="279">
          <v:shape id="_x0000_i1029" type="#_x0000_t75" style="width:13.5pt;height:13.5pt" o:ole="">
            <v:imagedata r:id="rId15" o:title=""/>
          </v:shape>
          <o:OLEObject Type="Embed" ProgID="Equation.DSMT4" ShapeID="_x0000_i1029" DrawAspect="Content" ObjectID="_1573216549" r:id="rId16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، المعادلة </w:t>
      </w:r>
      <w:r w:rsidR="00775C50" w:rsidRPr="00473D36">
        <w:rPr>
          <w:rFonts w:ascii="Simplified Arabic" w:hAnsi="Simplified Arabic" w:cs="Simplified Arabic"/>
          <w:i w:val="0"/>
          <w:iCs w:val="0"/>
          <w:position w:val="-8"/>
          <w:sz w:val="28"/>
          <w:szCs w:val="28"/>
        </w:rPr>
        <w:object w:dxaOrig="1640" w:dyaOrig="400">
          <v:shape id="_x0000_i1030" type="#_x0000_t75" style="width:80.25pt;height:19.5pt" o:ole="">
            <v:imagedata r:id="rId17" o:title=""/>
          </v:shape>
          <o:OLEObject Type="Embed" ProgID="Equation.DSMT4" ShapeID="_x0000_i1030" DrawAspect="Content" ObjectID="_1573216550" r:id="rId18"/>
        </w:object>
      </w:r>
      <w:r w:rsidR="003D4AA5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  <w:rtl/>
          <w:lang w:bidi="ar-DZ"/>
        </w:rPr>
        <w:t xml:space="preserve"> 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تقبل حلان متمايزان .</w:t>
      </w:r>
    </w:p>
    <w:p w:rsidR="009B0041" w:rsidRPr="00473D36" w:rsidRDefault="009B0041" w:rsidP="00A61826">
      <w:pPr>
        <w:pStyle w:val="Paragraphedeliste"/>
        <w:numPr>
          <w:ilvl w:val="0"/>
          <w:numId w:val="2"/>
        </w:numPr>
        <w:tabs>
          <w:tab w:val="right" w:pos="848"/>
        </w:tabs>
        <w:bidi/>
        <w:spacing w:after="0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مجموعة حلول</w: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في</w:t>
      </w:r>
      <w:r w:rsidR="00775C50" w:rsidRPr="00473D36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79" w:dyaOrig="279">
          <v:shape id="_x0000_i1031" type="#_x0000_t75" style="width:13.5pt;height:13.5pt" o:ole="">
            <v:imagedata r:id="rId19" o:title=""/>
          </v:shape>
          <o:OLEObject Type="Embed" ProgID="Equation.DSMT4" ShapeID="_x0000_i1031" DrawAspect="Content" ObjectID="_1573216551" r:id="rId20"/>
        </w:objec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  <w:t xml:space="preserve"> </w: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ل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لمتراجحة  </w:t>
      </w:r>
      <w:r w:rsidR="00775C50" w:rsidRPr="00775C50">
        <w:rPr>
          <w:rFonts w:ascii="Simplified Arabic" w:hAnsi="Simplified Arabic" w:cs="Simplified Arabic"/>
          <w:i w:val="0"/>
          <w:iCs w:val="0"/>
          <w:position w:val="-28"/>
          <w:sz w:val="28"/>
          <w:szCs w:val="28"/>
        </w:rPr>
        <w:object w:dxaOrig="2060" w:dyaOrig="760">
          <v:shape id="_x0000_i1032" type="#_x0000_t75" style="width:102.75pt;height:37.5pt" o:ole="">
            <v:imagedata r:id="rId21" o:title=""/>
          </v:shape>
          <o:OLEObject Type="Embed" ProgID="Equation.DSMT4" ShapeID="_x0000_i1032" DrawAspect="Content" ObjectID="_1573216552" r:id="rId22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هي المجال </w:t>
      </w:r>
      <w:r w:rsidR="00775C50" w:rsidRPr="00775C50">
        <w:rPr>
          <w:rFonts w:ascii="Simplified Arabic" w:hAnsi="Simplified Arabic" w:cs="Simplified Arabic"/>
          <w:i w:val="0"/>
          <w:iCs w:val="0"/>
          <w:position w:val="-32"/>
          <w:sz w:val="28"/>
          <w:szCs w:val="28"/>
        </w:rPr>
        <w:object w:dxaOrig="940" w:dyaOrig="780">
          <v:shape id="_x0000_i1033" type="#_x0000_t75" style="width:47.25pt;height:39.75pt" o:ole="">
            <v:imagedata r:id="rId23" o:title=""/>
          </v:shape>
          <o:OLEObject Type="Embed" ProgID="Equation.DSMT4" ShapeID="_x0000_i1033" DrawAspect="Content" ObjectID="_1573216553" r:id="rId24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9B0041" w:rsidRPr="00473D36" w:rsidRDefault="009B0041" w:rsidP="009B0041">
      <w:pPr>
        <w:pStyle w:val="Paragraphedeliste"/>
        <w:numPr>
          <w:ilvl w:val="0"/>
          <w:numId w:val="2"/>
        </w:numPr>
        <w:tabs>
          <w:tab w:val="right" w:pos="706"/>
          <w:tab w:val="right" w:pos="848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إذا كانت</w:t>
      </w:r>
      <w:r w:rsidR="00775C50" w:rsidRPr="00775C50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573216554" r:id="rId26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دالة معرفة على المجال </w:t>
      </w:r>
      <w:r w:rsidR="00775C50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980" w:dyaOrig="420">
          <v:shape id="_x0000_i1035" type="#_x0000_t75" style="width:48pt;height:20.25pt" o:ole="">
            <v:imagedata r:id="rId27" o:title=""/>
          </v:shape>
          <o:OLEObject Type="Embed" ProgID="Equation.DSMT4" ShapeID="_x0000_i1035" DrawAspect="Content" ObjectID="_1573216555" r:id="rId28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بـ: </w:t>
      </w:r>
      <w:r w:rsidR="00775C50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1640" w:dyaOrig="460">
          <v:shape id="_x0000_i1036" type="#_x0000_t75" style="width:80.25pt;height:23.25pt" o:ole="">
            <v:imagedata r:id="rId29" o:title=""/>
          </v:shape>
          <o:OLEObject Type="Embed" ProgID="Equation.DSMT4" ShapeID="_x0000_i1036" DrawAspect="Content" ObjectID="_1573216556" r:id="rId30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فإن: </w:t>
      </w:r>
      <w:r w:rsidR="00775C50" w:rsidRPr="00775C50">
        <w:rPr>
          <w:rFonts w:ascii="Simplified Arabic" w:hAnsi="Simplified Arabic" w:cs="Simplified Arabic"/>
          <w:i w:val="0"/>
          <w:iCs w:val="0"/>
          <w:position w:val="-28"/>
          <w:sz w:val="28"/>
          <w:szCs w:val="28"/>
        </w:rPr>
        <w:object w:dxaOrig="2640" w:dyaOrig="760">
          <v:shape id="_x0000_i1037" type="#_x0000_t75" style="width:138.75pt;height:39pt" o:ole="">
            <v:imagedata r:id="rId31" o:title=""/>
          </v:shape>
          <o:OLEObject Type="Embed" ProgID="Equation.DSMT4" ShapeID="_x0000_i1037" DrawAspect="Content" ObjectID="_1573216557" r:id="rId32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6ED9" w:rsidRPr="00564186" w:rsidRDefault="009B0041" w:rsidP="00564186">
      <w:pPr>
        <w:pStyle w:val="Paragraphedeliste"/>
        <w:numPr>
          <w:ilvl w:val="0"/>
          <w:numId w:val="2"/>
        </w:numPr>
        <w:tabs>
          <w:tab w:val="right" w:pos="848"/>
        </w:tabs>
        <w:bidi/>
        <w:spacing w:after="0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أحسن تقريب تآلفي للدالة </w:t>
      </w:r>
      <w:r w:rsidR="00775C50" w:rsidRPr="00775C50">
        <w:rPr>
          <w:rFonts w:ascii="Simplified Arabic" w:hAnsi="Simplified Arabic" w:cs="Simplified Arabic"/>
          <w:i w:val="0"/>
          <w:iCs w:val="0"/>
          <w:position w:val="-28"/>
          <w:sz w:val="28"/>
          <w:szCs w:val="28"/>
        </w:rPr>
        <w:object w:dxaOrig="1500" w:dyaOrig="720">
          <v:shape id="_x0000_i1038" type="#_x0000_t75" style="width:77.25pt;height:34.5pt" o:ole="">
            <v:imagedata r:id="rId33" o:title=""/>
          </v:shape>
          <o:OLEObject Type="Embed" ProgID="Equation.DSMT4" ShapeID="_x0000_i1038" DrawAspect="Content" ObjectID="_1573216558" r:id="rId34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بجوار </w:t>
      </w:r>
      <w:r w:rsidR="00775C50" w:rsidRPr="00473D36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00" w:dyaOrig="300">
          <v:shape id="_x0000_i1039" type="#_x0000_t75" style="width:9.75pt;height:15pt" o:ole="">
            <v:imagedata r:id="rId35" o:title=""/>
          </v:shape>
          <o:OLEObject Type="Embed" ProgID="Equation.DSMT4" ShapeID="_x0000_i1039" DrawAspect="Content" ObjectID="_1573216559" r:id="rId36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هي الدالة </w:t>
      </w:r>
      <w:r w:rsidR="00775C50" w:rsidRPr="00775C50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1600" w:dyaOrig="360">
          <v:shape id="_x0000_i1040" type="#_x0000_t75" style="width:81.75pt;height:18pt" o:ole="">
            <v:imagedata r:id="rId37" o:title=""/>
          </v:shape>
          <o:OLEObject Type="Embed" ProgID="Equation.DSMT4" ShapeID="_x0000_i1040" DrawAspect="Content" ObjectID="_1573216560" r:id="rId38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CC7B2C" w:rsidRPr="00424527" w:rsidRDefault="00CC7B2C" w:rsidP="00CC7B2C">
      <w:pPr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</w:p>
    <w:p w:rsidR="00365EA0" w:rsidRPr="00473D36" w:rsidRDefault="004003D2" w:rsidP="00365EA0">
      <w:pPr>
        <w:bidi/>
        <w:spacing w:after="0"/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</w:pP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u w:val="thick"/>
          <w:rtl/>
          <w:lang w:bidi="ar-SA"/>
        </w:rPr>
        <w:t>التمرين الثاني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 xml:space="preserve">:( </w:t>
      </w:r>
      <w:r w:rsidR="0035579C"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7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 xml:space="preserve"> نق</w:t>
      </w:r>
      <w:r w:rsidR="00285A99"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ا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ط )</w:t>
      </w:r>
    </w:p>
    <w:p w:rsidR="00365EA0" w:rsidRPr="00BF665C" w:rsidRDefault="00365EA0" w:rsidP="00365EA0">
      <w:pPr>
        <w:bidi/>
        <w:spacing w:after="0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   </w:t>
      </w:r>
      <w:r w:rsidR="00775C50" w:rsidRPr="00BF665C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60" w:dyaOrig="279">
          <v:shape id="_x0000_i1041" type="#_x0000_t75" style="width:12.75pt;height:14.25pt" o:ole="">
            <v:imagedata r:id="rId39" o:title=""/>
          </v:shape>
          <o:OLEObject Type="Embed" ProgID="Equation.DSMT4" ShapeID="_x0000_i1041" DrawAspect="Content" ObjectID="_1573216561" r:id="rId40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،</w:t>
      </w:r>
      <w:r w:rsidR="00775C50" w:rsidRPr="00BF665C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60" w:dyaOrig="279">
          <v:shape id="_x0000_i1042" type="#_x0000_t75" style="width:12.75pt;height:14.25pt" o:ole="">
            <v:imagedata r:id="rId41" o:title=""/>
          </v:shape>
          <o:OLEObject Type="Embed" ProgID="Equation.DSMT4" ShapeID="_x0000_i1042" DrawAspect="Content" ObjectID="_1573216562" r:id="rId42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و</w:t>
      </w:r>
      <w:r w:rsidR="00775C50" w:rsidRPr="00BF665C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60" w:dyaOrig="300">
          <v:shape id="_x0000_i1043" type="#_x0000_t75" style="width:12.75pt;height:15pt" o:ole="">
            <v:imagedata r:id="rId43" o:title=""/>
          </v:shape>
          <o:OLEObject Type="Embed" ProgID="Equation.DSMT4" ShapeID="_x0000_i1043" DrawAspect="Content" ObjectID="_1573216563" r:id="rId44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ثلاثة نقط من المستوي ليست في استقامية .</w:t>
      </w:r>
      <w:r w:rsidR="00EB1F73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00" w:dyaOrig="279">
          <v:shape id="_x0000_i1044" type="#_x0000_t75" style="width:9.75pt;height:13.5pt" o:ole="">
            <v:imagedata r:id="rId45" o:title=""/>
          </v:shape>
          <o:OLEObject Type="Embed" ProgID="Equation.DSMT4" ShapeID="_x0000_i1044" DrawAspect="Content" ObjectID="_1573216564" r:id="rId46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نتصف القطعة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639" w:dyaOrig="420">
          <v:shape id="_x0000_i1045" type="#_x0000_t75" style="width:31.5pt;height:20.25pt" o:ole="">
            <v:imagedata r:id="rId47" o:title=""/>
          </v:shape>
          <o:OLEObject Type="Embed" ProgID="Equation.DSMT4" ShapeID="_x0000_i1045" DrawAspect="Content" ObjectID="_1573216565" r:id="rId48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.</w:t>
      </w:r>
    </w:p>
    <w:p w:rsidR="00365EA0" w:rsidRPr="00BF665C" w:rsidRDefault="00110963" w:rsidP="00365EA0">
      <w:pPr>
        <w:tabs>
          <w:tab w:val="left" w:pos="7234"/>
        </w:tabs>
        <w:bidi/>
        <w:spacing w:after="0" w:line="240" w:lineRule="auto"/>
        <w:ind w:left="850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و</w:t>
      </w:r>
      <w:r w:rsidR="00775C50" w:rsidRPr="00BF665C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360" w:dyaOrig="380">
          <v:shape id="_x0000_i1046" type="#_x0000_t75" style="width:17.25pt;height:18pt" o:ole="">
            <v:imagedata r:id="rId49" o:title=""/>
          </v:shape>
          <o:OLEObject Type="Embed" ProgID="Equation.DSMT4" ShapeID="_x0000_i1046" DrawAspect="Content" ObjectID="_1573216566" r:id="rId50"/>
        </w:object>
      </w:r>
      <w:r w:rsidR="00365EA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رجح الجملة المثقلة </w:t>
      </w:r>
      <w:r w:rsidR="00775C50" w:rsidRPr="00775C50">
        <w:rPr>
          <w:rFonts w:ascii="Simplified Arabic" w:hAnsi="Simplified Arabic" w:cs="Simplified Arabic"/>
          <w:i w:val="0"/>
          <w:iCs w:val="0"/>
          <w:position w:val="-20"/>
          <w:sz w:val="28"/>
          <w:szCs w:val="28"/>
        </w:rPr>
        <w:object w:dxaOrig="2340" w:dyaOrig="540">
          <v:shape id="_x0000_i1047" type="#_x0000_t75" style="width:114pt;height:26.25pt" o:ole="">
            <v:imagedata r:id="rId51" o:title=""/>
          </v:shape>
          <o:OLEObject Type="Embed" ProgID="Equation.DSMT4" ShapeID="_x0000_i1047" DrawAspect="Content" ObjectID="_1573216567" r:id="rId52"/>
        </w:object>
      </w:r>
      <w:r w:rsidR="00365EA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حيث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1460" w:dyaOrig="420">
          <v:shape id="_x0000_i1048" type="#_x0000_t75" style="width:73.5pt;height:21pt" o:ole="">
            <v:imagedata r:id="rId53" o:title=""/>
          </v:shape>
          <o:OLEObject Type="Embed" ProgID="Equation.DSMT4" ShapeID="_x0000_i1048" DrawAspect="Content" ObjectID="_1573216568" r:id="rId54"/>
        </w:object>
      </w:r>
      <w:r w:rsidR="00365EA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9B0041">
      <w:pPr>
        <w:tabs>
          <w:tab w:val="right" w:pos="706"/>
          <w:tab w:val="left" w:pos="7234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       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>1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.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عين ثم </w:t>
      </w:r>
      <w:r w:rsidR="0055041C" w:rsidRPr="00BF665C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أنشئ</w:t>
      </w:r>
      <w:r w:rsidR="00775C50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النقطتين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420" w:dyaOrig="380">
          <v:shape id="_x0000_i1049" type="#_x0000_t75" style="width:21pt;height:18pt" o:ole="">
            <v:imagedata r:id="rId55" o:title=""/>
          </v:shape>
          <o:OLEObject Type="Embed" ProgID="Equation.DSMT4" ShapeID="_x0000_i1049" DrawAspect="Content" ObjectID="_1573216569" r:id="rId56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و</w:t>
      </w:r>
      <w:r w:rsidR="00775C50" w:rsidRPr="00BF665C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320" w:dyaOrig="380">
          <v:shape id="_x0000_i1050" type="#_x0000_t75" style="width:15.75pt;height:18pt" o:ole="">
            <v:imagedata r:id="rId57" o:title=""/>
          </v:shape>
          <o:OLEObject Type="Embed" ProgID="Equation.DSMT4" ShapeID="_x0000_i1050" DrawAspect="Content" ObjectID="_1573216570" r:id="rId58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.  </w:t>
      </w:r>
    </w:p>
    <w:p w:rsidR="00365EA0" w:rsidRPr="00BF665C" w:rsidRDefault="00365EA0" w:rsidP="009B0041">
      <w:pPr>
        <w:tabs>
          <w:tab w:val="left" w:pos="7234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2.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33108A"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C0556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بين أن</w: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ه من أجل كل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1460" w:dyaOrig="420">
          <v:shape id="_x0000_i1051" type="#_x0000_t75" style="width:73.5pt;height:21pt" o:ole="">
            <v:imagedata r:id="rId59" o:title=""/>
          </v:shape>
          <o:OLEObject Type="Embed" ProgID="Equation.DSMT4" ShapeID="_x0000_i1051" DrawAspect="Content" ObjectID="_1573216571" r:id="rId60"/>
        </w:object>
      </w:r>
      <w:r w:rsidR="00C0556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:</w:t>
      </w:r>
      <w:r w:rsidR="00110963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  </w:t>
      </w:r>
      <w:r w:rsidR="00110963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C05560"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lang w:bidi="ar-SA"/>
        </w:rPr>
        <w:t xml:space="preserve"> </w:t>
      </w:r>
      <w:r w:rsidR="00775C50" w:rsidRPr="00775C50">
        <w:rPr>
          <w:rFonts w:ascii="Simplified Arabic" w:hAnsi="Simplified Arabic" w:cs="Simplified Arabic"/>
          <w:i w:val="0"/>
          <w:iCs w:val="0"/>
          <w:position w:val="-28"/>
          <w:sz w:val="28"/>
          <w:szCs w:val="28"/>
        </w:rPr>
        <w:object w:dxaOrig="1780" w:dyaOrig="720">
          <v:shape id="_x0000_i1052" type="#_x0000_t75" style="width:88.5pt;height:34.5pt" o:ole="">
            <v:imagedata r:id="rId61" o:title=""/>
          </v:shape>
          <o:OLEObject Type="Embed" ProgID="Equation.DSMT4" ShapeID="_x0000_i1052" DrawAspect="Content" ObjectID="_1573216572" r:id="rId62"/>
        </w:object>
      </w:r>
      <w:r w:rsidR="00D03CD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9B0041">
      <w:pPr>
        <w:tabs>
          <w:tab w:val="left" w:pos="7234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3.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عين مجموعة النقط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</w:t>
      </w:r>
      <w:r w:rsidR="00775C50" w:rsidRPr="00BF665C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360" w:dyaOrig="380">
          <v:shape id="_x0000_i1053" type="#_x0000_t75" style="width:17.25pt;height:18pt" o:ole="">
            <v:imagedata r:id="rId63" o:title=""/>
          </v:shape>
          <o:OLEObject Type="Embed" ProgID="Equation.DSMT4" ShapeID="_x0000_i1053" DrawAspect="Content" ObjectID="_1573216573" r:id="rId64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عندما </w:t>
      </w:r>
      <w:r w:rsidR="00775C50" w:rsidRPr="00775C50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20" w:dyaOrig="300">
          <v:shape id="_x0000_i1054" type="#_x0000_t75" style="width:11.25pt;height:15pt" o:ole="">
            <v:imagedata r:id="rId65" o:title=""/>
          </v:shape>
          <o:OLEObject Type="Embed" ProgID="Equation.DSMT4" ShapeID="_x0000_i1054" DrawAspect="Content" ObjectID="_1573216574" r:id="rId66"/>
        </w:objec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يتغير</w:t>
      </w:r>
      <w:r w:rsidR="0055041C" w:rsidRPr="00BF665C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</w: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في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1060" w:dyaOrig="420">
          <v:shape id="_x0000_i1055" type="#_x0000_t75" style="width:53.25pt;height:21pt" o:ole="">
            <v:imagedata r:id="rId67" o:title=""/>
          </v:shape>
          <o:OLEObject Type="Embed" ProgID="Equation.DSMT4" ShapeID="_x0000_i1055" DrawAspect="Content" ObjectID="_1573216575" r:id="rId68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9B0041">
      <w:pPr>
        <w:tabs>
          <w:tab w:val="right" w:pos="848"/>
          <w:tab w:val="left" w:pos="7234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4.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60" w:dyaOrig="420">
          <v:shape id="_x0000_i1056" type="#_x0000_t75" style="width:23.25pt;height:21pt" o:ole="">
            <v:imagedata r:id="rId69" o:title=""/>
          </v:shape>
          <o:OLEObject Type="Embed" ProgID="Equation.DSMT4" ShapeID="_x0000_i1056" DrawAspect="Content" ObjectID="_1573216576" r:id="rId70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جموعة النقط </w:t>
      </w:r>
      <w:r w:rsidR="00775C50" w:rsidRPr="00BF665C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360" w:dyaOrig="279">
          <v:shape id="_x0000_i1057" type="#_x0000_t75" style="width:18pt;height:13.5pt" o:ole="">
            <v:imagedata r:id="rId71" o:title=""/>
          </v:shape>
          <o:OLEObject Type="Embed" ProgID="Equation.DSMT4" ShapeID="_x0000_i1057" DrawAspect="Content" ObjectID="_1573216577" r:id="rId72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ن المستوي حيث : </w:t>
      </w:r>
      <w:r w:rsidR="00EB1F73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      </w:t>
      </w:r>
      <w:r w:rsidR="00775C50" w:rsidRPr="00775C50">
        <w:rPr>
          <w:rFonts w:ascii="Simplified Arabic" w:hAnsi="Simplified Arabic" w:cs="Simplified Arabic"/>
          <w:i w:val="0"/>
          <w:iCs w:val="0"/>
          <w:position w:val="-20"/>
          <w:sz w:val="28"/>
          <w:szCs w:val="28"/>
        </w:rPr>
        <w:object w:dxaOrig="2820" w:dyaOrig="540">
          <v:shape id="_x0000_i1058" type="#_x0000_t75" style="width:138pt;height:26.25pt" o:ole="">
            <v:imagedata r:id="rId73" o:title=""/>
          </v:shape>
          <o:OLEObject Type="Embed" ProgID="Equation.DSMT4" ShapeID="_x0000_i1058" DrawAspect="Content" ObjectID="_1573216578" r:id="rId74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775C50">
      <w:pPr>
        <w:tabs>
          <w:tab w:val="left" w:pos="7234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     أ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)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بين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أ</w:t>
      </w:r>
      <w:r w:rsidRPr="00775C50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ن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60" w:dyaOrig="300">
          <v:shape id="_x0000_i1059" type="#_x0000_t75" style="width:12.75pt;height:15pt" o:ole="">
            <v:imagedata r:id="rId75" o:title=""/>
          </v:shape>
          <o:OLEObject Type="Embed" ProgID="Equation.DSMT4" ShapeID="_x0000_i1059" DrawAspect="Content" ObjectID="_1573216579" r:id="rId76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تنتمي إلى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60" w:dyaOrig="420">
          <v:shape id="_x0000_i1060" type="#_x0000_t75" style="width:23.25pt;height:21pt" o:ole="">
            <v:imagedata r:id="rId69" o:title=""/>
          </v:shape>
          <o:OLEObject Type="Embed" ProgID="Equation.DSMT4" ShapeID="_x0000_i1060" DrawAspect="Content" ObjectID="_1573216580" r:id="rId77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775C50">
      <w:pPr>
        <w:tabs>
          <w:tab w:val="left" w:pos="1369"/>
        </w:tabs>
        <w:bidi/>
        <w:spacing w:after="0" w:line="240" w:lineRule="auto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      ب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)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عين ثم </w:t>
      </w:r>
      <w:r w:rsidR="0055041C" w:rsidRPr="00BF665C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أنشئ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المجموعة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60" w:dyaOrig="420">
          <v:shape id="_x0000_i1061" type="#_x0000_t75" style="width:23.25pt;height:21pt" o:ole="">
            <v:imagedata r:id="rId69" o:title=""/>
          </v:shape>
          <o:OLEObject Type="Embed" ProgID="Equation.DSMT4" ShapeID="_x0000_i1061" DrawAspect="Content" ObjectID="_1573216581" r:id="rId78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365EA0" w:rsidRPr="00BF665C" w:rsidRDefault="00365EA0" w:rsidP="00775C50">
      <w:pPr>
        <w:tabs>
          <w:tab w:val="right" w:pos="706"/>
          <w:tab w:val="left" w:pos="4564"/>
        </w:tabs>
        <w:bidi/>
        <w:spacing w:after="0" w:line="240" w:lineRule="auto"/>
        <w:ind w:left="139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</w:rPr>
        <w:t xml:space="preserve"> 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      </w:t>
      </w:r>
      <w:r w:rsidR="001931A3"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>5</w:t>
      </w:r>
      <w:r w:rsidR="009B0041" w:rsidRPr="00BF665C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.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99" w:dyaOrig="420">
          <v:shape id="_x0000_i1062" type="#_x0000_t75" style="width:25.5pt;height:21pt" o:ole="">
            <v:imagedata r:id="rId79" o:title=""/>
          </v:shape>
          <o:OLEObject Type="Embed" ProgID="Equation.DSMT4" ShapeID="_x0000_i1062" DrawAspect="Content" ObjectID="_1573216582" r:id="rId80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جموعة النقط </w:t>
      </w:r>
      <w:r w:rsidR="00775C50" w:rsidRPr="00BF665C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360" w:dyaOrig="279">
          <v:shape id="_x0000_i1063" type="#_x0000_t75" style="width:18pt;height:13.5pt" o:ole="">
            <v:imagedata r:id="rId71" o:title=""/>
          </v:shape>
          <o:OLEObject Type="Embed" ProgID="Equation.DSMT4" ShapeID="_x0000_i1063" DrawAspect="Content" ObjectID="_1573216583" r:id="rId81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من المستوي حيث </w:t>
      </w:r>
      <w:r w:rsidR="00D03CD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:</w: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EB1F73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  </w: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</w:t>
      </w:r>
      <w:r w:rsidR="00775C50" w:rsidRPr="00775C50">
        <w:rPr>
          <w:rFonts w:ascii="Simplified Arabic" w:hAnsi="Simplified Arabic" w:cs="Simplified Arabic"/>
          <w:i w:val="0"/>
          <w:iCs w:val="0"/>
          <w:position w:val="-20"/>
          <w:sz w:val="28"/>
          <w:szCs w:val="28"/>
        </w:rPr>
        <w:object w:dxaOrig="4560" w:dyaOrig="540">
          <v:shape id="_x0000_i1064" type="#_x0000_t75" style="width:223.5pt;height:26.25pt" o:ole="">
            <v:imagedata r:id="rId82" o:title=""/>
          </v:shape>
          <o:OLEObject Type="Embed" ProgID="Equation.DSMT4" ShapeID="_x0000_i1064" DrawAspect="Content" ObjectID="_1573216584" r:id="rId83"/>
        </w:object>
      </w:r>
      <w:r w:rsidR="00285A99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BF665C" w:rsidRPr="00BF665C" w:rsidRDefault="00365EA0" w:rsidP="00775C50">
      <w:pPr>
        <w:tabs>
          <w:tab w:val="left" w:pos="949"/>
          <w:tab w:val="right" w:pos="1273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ab/>
        <w:t xml:space="preserve">  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عين </w:t>
      </w:r>
      <w:r w:rsidR="00C0556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ثم </w:t>
      </w:r>
      <w:r w:rsidR="0055041C" w:rsidRPr="00BF665C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أنشئ</w:t>
      </w:r>
      <w:r w:rsidR="00C05560"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المجموعة</w:t>
      </w:r>
      <w:r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775C50" w:rsidRPr="00BF665C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99" w:dyaOrig="420">
          <v:shape id="_x0000_i1065" type="#_x0000_t75" style="width:25.5pt;height:21pt" o:ole="">
            <v:imagedata r:id="rId79" o:title=""/>
          </v:shape>
          <o:OLEObject Type="Embed" ProgID="Equation.DSMT4" ShapeID="_x0000_i1065" DrawAspect="Content" ObjectID="_1573216585" r:id="rId84"/>
        </w:object>
      </w: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BF665C" w:rsidRDefault="00BF665C" w:rsidP="00775C50">
      <w:pPr>
        <w:tabs>
          <w:tab w:val="left" w:pos="949"/>
        </w:tabs>
        <w:bidi/>
        <w:rPr>
          <w:rFonts w:ascii="Simplified Arabic" w:hAnsi="Simplified Arabic" w:cs="Simplified Arabic"/>
          <w:i w:val="0"/>
          <w:iCs w:val="0"/>
          <w:sz w:val="12"/>
          <w:szCs w:val="12"/>
          <w:rtl/>
          <w:lang w:bidi="ar-SA"/>
        </w:rPr>
      </w:pPr>
    </w:p>
    <w:p w:rsidR="00424527" w:rsidRDefault="00424527" w:rsidP="00424527">
      <w:pPr>
        <w:bidi/>
        <w:rPr>
          <w:rFonts w:ascii="Simplified Arabic" w:hAnsi="Simplified Arabic" w:cs="Simplified Arabic"/>
          <w:i w:val="0"/>
          <w:iCs w:val="0"/>
          <w:sz w:val="12"/>
          <w:szCs w:val="12"/>
          <w:rtl/>
          <w:lang w:bidi="ar-SA"/>
        </w:rPr>
      </w:pPr>
    </w:p>
    <w:p w:rsidR="00424527" w:rsidRPr="00564186" w:rsidRDefault="00424527" w:rsidP="00424527">
      <w:pPr>
        <w:bidi/>
        <w:rPr>
          <w:rFonts w:ascii="Simplified Arabic" w:hAnsi="Simplified Arabic" w:cs="Simplified Arabic"/>
          <w:i w:val="0"/>
          <w:iCs w:val="0"/>
          <w:sz w:val="12"/>
          <w:szCs w:val="12"/>
          <w:rtl/>
          <w:lang w:bidi="ar-SA"/>
        </w:rPr>
      </w:pPr>
    </w:p>
    <w:p w:rsidR="00733E51" w:rsidRPr="00BF665C" w:rsidRDefault="005544E2" w:rsidP="00C05560">
      <w:pPr>
        <w:bidi/>
        <w:jc w:val="center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</w:pPr>
      <w:r w:rsidRPr="005544E2">
        <w:rPr>
          <w:rFonts w:ascii="Simplified Arabic" w:hAnsi="Simplified Arabic" w:cs="Simplified Arabic"/>
          <w:b/>
          <w:bCs/>
          <w:i w:val="0"/>
          <w:iCs w:val="0"/>
          <w:noProof/>
          <w:sz w:val="28"/>
          <w:szCs w:val="28"/>
          <w:rtl/>
          <w:lang w:val="en-GB" w:eastAsia="en-GB" w:bidi="ar-SA"/>
        </w:rPr>
        <w:pict>
          <v:shape id="_x0000_s1089" type="#_x0000_t32" style="position:absolute;left:0;text-align:left;margin-left:-32.4pt;margin-top:2.55pt;width:614.25pt;height:.75pt;flip:x;z-index:251663360" o:connectortype="straight"/>
        </w:pict>
      </w:r>
      <w:r w:rsidR="00FC342C"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>صفحة 1 من 2</w:t>
      </w:r>
    </w:p>
    <w:p w:rsidR="00365EA0" w:rsidRPr="00BF665C" w:rsidRDefault="00365EA0" w:rsidP="00365EA0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</w:pPr>
    </w:p>
    <w:p w:rsidR="00F95EF8" w:rsidRPr="00473D36" w:rsidRDefault="00733E51" w:rsidP="00BE5D7B">
      <w:pPr>
        <w:bidi/>
        <w:spacing w:after="0" w:line="240" w:lineRule="auto"/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lang w:bidi="ar-SA"/>
        </w:rPr>
      </w:pP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u w:val="thick"/>
          <w:rtl/>
          <w:lang w:bidi="ar-SA"/>
        </w:rPr>
        <w:t>التمرين الثالث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32"/>
          <w:szCs w:val="32"/>
          <w:rtl/>
          <w:lang w:bidi="ar-SA"/>
        </w:rPr>
        <w:t>:( 7 نقاط )</w:t>
      </w:r>
    </w:p>
    <w:p w:rsidR="00365EA0" w:rsidRPr="00473D36" w:rsidRDefault="00365EA0" w:rsidP="00BE5D7B">
      <w:pPr>
        <w:tabs>
          <w:tab w:val="right" w:pos="565"/>
          <w:tab w:val="right" w:pos="848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BF665C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                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نعتبر الدالة</w:t>
      </w:r>
      <w:r w:rsidRPr="00473D36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BE5D7B" w:rsidRPr="00BE5D7B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260" w:dyaOrig="360">
          <v:shape id="_x0000_i1066" type="#_x0000_t75" style="width:12.75pt;height:18pt" o:ole="">
            <v:imagedata r:id="rId85" o:title=""/>
          </v:shape>
          <o:OLEObject Type="Embed" ProgID="Equation.DSMT4" ShapeID="_x0000_i1066" DrawAspect="Content" ObjectID="_1573216586" r:id="rId86"/>
        </w:object>
      </w:r>
      <w:r w:rsidR="00BE5D7B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المعرفة </w:t>
      </w:r>
      <w:r w:rsidR="00D03CD0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على</w:t>
      </w:r>
      <w:r w:rsidR="00BE5D7B" w:rsidRPr="002C37FE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900" w:dyaOrig="420">
          <v:shape id="_x0000_i1067" type="#_x0000_t75" style="width:44.25pt;height:20.25pt" o:ole="">
            <v:imagedata r:id="rId87" o:title=""/>
          </v:shape>
          <o:OLEObject Type="Embed" ProgID="Equation.DSMT4" ShapeID="_x0000_i1067" DrawAspect="Content" ObjectID="_1573216587" r:id="rId88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كما يلي : 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       </w:t>
      </w:r>
      <w:r w:rsidR="00BE5D7B" w:rsidRPr="00BE5D7B">
        <w:rPr>
          <w:rFonts w:ascii="Simplified Arabic" w:eastAsia="Times New Roman" w:hAnsi="Simplified Arabic" w:cs="Simplified Arabic"/>
          <w:i w:val="0"/>
          <w:iCs w:val="0"/>
          <w:position w:val="-28"/>
          <w:sz w:val="28"/>
          <w:szCs w:val="28"/>
          <w:lang w:bidi="ar-DZ"/>
        </w:rPr>
        <w:object w:dxaOrig="1579" w:dyaOrig="760">
          <v:shape id="_x0000_i1068" type="#_x0000_t75" style="width:77.25pt;height:41.25pt" o:ole="">
            <v:imagedata r:id="rId89" o:title=""/>
          </v:shape>
          <o:OLEObject Type="Embed" ProgID="Equation.DSMT4" ShapeID="_x0000_i1068" DrawAspect="Content" ObjectID="_1573216588" r:id="rId90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. </w:t>
      </w:r>
    </w:p>
    <w:p w:rsidR="00365EA0" w:rsidRPr="00473D36" w:rsidRDefault="00365EA0" w:rsidP="00BE5D7B">
      <w:pPr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        و</w:t>
      </w:r>
      <w:r w:rsidR="00BE5D7B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80" w:dyaOrig="420">
          <v:shape id="_x0000_i1069" type="#_x0000_t75" style="width:24pt;height:21pt" o:ole="">
            <v:imagedata r:id="rId91" o:title=""/>
          </v:shape>
          <o:OLEObject Type="Embed" ProgID="Equation.DSMT4" ShapeID="_x0000_i1069" DrawAspect="Content" ObjectID="_1573216589" r:id="rId92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تمثيلها البياني في المستوي المنسوب إلى المعلم المتعامد المتجانس </w:t>
      </w:r>
      <w:r w:rsidR="00BE5D7B" w:rsidRPr="00473D36">
        <w:rPr>
          <w:rFonts w:ascii="Simplified Arabic" w:hAnsi="Simplified Arabic" w:cs="Simplified Arabic"/>
          <w:i w:val="0"/>
          <w:iCs w:val="0"/>
          <w:position w:val="-18"/>
          <w:sz w:val="28"/>
          <w:szCs w:val="28"/>
        </w:rPr>
        <w:object w:dxaOrig="960" w:dyaOrig="499">
          <v:shape id="_x0000_i1070" type="#_x0000_t75" style="width:48pt;height:24.75pt" o:ole="">
            <v:imagedata r:id="rId93" o:title=""/>
          </v:shape>
          <o:OLEObject Type="Embed" ProgID="Equation.DSMT4" ShapeID="_x0000_i1070" DrawAspect="Content" ObjectID="_1573216590" r:id="rId94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.</w:t>
      </w:r>
    </w:p>
    <w:p w:rsidR="002C37FE" w:rsidRDefault="002C37FE" w:rsidP="00BE5D7B">
      <w:pPr>
        <w:pStyle w:val="Paragraphedeliste"/>
        <w:numPr>
          <w:ilvl w:val="0"/>
          <w:numId w:val="5"/>
        </w:numPr>
        <w:tabs>
          <w:tab w:val="right" w:pos="706"/>
          <w:tab w:val="right" w:pos="848"/>
          <w:tab w:val="right" w:pos="990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أوجد الأعداد الحقيقية</w:t>
      </w:r>
      <w:r w:rsidR="00BE5D7B" w:rsidRPr="002C37FE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20" w:dyaOrig="240">
          <v:shape id="_x0000_i1071" type="#_x0000_t75" style="width:11.25pt;height:12pt" o:ole="">
            <v:imagedata r:id="rId95" o:title=""/>
          </v:shape>
          <o:OLEObject Type="Embed" ProgID="Equation.DSMT4" ShapeID="_x0000_i1071" DrawAspect="Content" ObjectID="_1573216591" r:id="rId96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،</w:t>
      </w:r>
      <w:r w:rsidR="00BE5D7B" w:rsidRPr="002C37FE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00" w:dyaOrig="300">
          <v:shape id="_x0000_i1072" type="#_x0000_t75" style="width:9.75pt;height:15pt" o:ole="">
            <v:imagedata r:id="rId97" o:title=""/>
          </v:shape>
          <o:OLEObject Type="Embed" ProgID="Equation.DSMT4" ShapeID="_x0000_i1072" DrawAspect="Content" ObjectID="_1573216592" r:id="rId98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و</w:t>
      </w:r>
      <w:r w:rsidR="00BE5D7B" w:rsidRPr="002C37FE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00" w:dyaOrig="240">
          <v:shape id="_x0000_i1073" type="#_x0000_t75" style="width:9.75pt;height:12pt" o:ole="">
            <v:imagedata r:id="rId99" o:title=""/>
          </v:shape>
          <o:OLEObject Type="Embed" ProgID="Equation.DSMT4" ShapeID="_x0000_i1073" DrawAspect="Content" ObjectID="_1573216593" r:id="rId100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بحيث من أجل كل عدد حقيقي</w:t>
      </w:r>
      <w:r w:rsidR="00BE5D7B" w:rsidRPr="002C37FE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20" w:dyaOrig="240">
          <v:shape id="_x0000_i1074" type="#_x0000_t75" style="width:11.25pt;height:12pt" o:ole="">
            <v:imagedata r:id="rId101" o:title=""/>
          </v:shape>
          <o:OLEObject Type="Embed" ProgID="Equation.DSMT4" ShapeID="_x0000_i1074" DrawAspect="Content" ObjectID="_1573216594" r:id="rId102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يختلف عن </w:t>
      </w:r>
      <w:r w:rsidR="00BE5D7B" w:rsidRPr="002C37FE">
        <w:rPr>
          <w:rFonts w:ascii="Simplified Arabic" w:hAnsi="Simplified Arabic" w:cs="Simplified Arabic"/>
          <w:i w:val="0"/>
          <w:iCs w:val="0"/>
          <w:position w:val="-4"/>
          <w:sz w:val="28"/>
          <w:szCs w:val="28"/>
        </w:rPr>
        <w:object w:dxaOrig="220" w:dyaOrig="279">
          <v:shape id="_x0000_i1075" type="#_x0000_t75" style="width:11.25pt;height:14.25pt" o:ole="">
            <v:imagedata r:id="rId103" o:title=""/>
          </v:shape>
          <o:OLEObject Type="Embed" ProgID="Equation.DSMT4" ShapeID="_x0000_i1075" DrawAspect="Content" ObjectID="_1573216595" r:id="rId104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: 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   </w:t>
      </w:r>
      <w:r w:rsidR="00BE5D7B" w:rsidRPr="00BE5D7B">
        <w:rPr>
          <w:rFonts w:ascii="Simplified Arabic" w:hAnsi="Simplified Arabic" w:cs="Simplified Arabic"/>
          <w:i w:val="0"/>
          <w:iCs w:val="0"/>
          <w:position w:val="-28"/>
          <w:sz w:val="28"/>
          <w:szCs w:val="28"/>
        </w:rPr>
        <w:object w:dxaOrig="2439" w:dyaOrig="720">
          <v:shape id="_x0000_i1076" type="#_x0000_t75" style="width:120.75pt;height:36.75pt" o:ole="">
            <v:imagedata r:id="rId105" o:title=""/>
          </v:shape>
          <o:OLEObject Type="Embed" ProgID="Equation.DSMT4" ShapeID="_x0000_i1076" DrawAspect="Content" ObjectID="_1573216596" r:id="rId106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.</w:t>
      </w:r>
    </w:p>
    <w:p w:rsidR="002C37FE" w:rsidRDefault="002C37FE" w:rsidP="00BE5D7B">
      <w:pPr>
        <w:pStyle w:val="Paragraphedeliste"/>
        <w:numPr>
          <w:ilvl w:val="0"/>
          <w:numId w:val="5"/>
        </w:numPr>
        <w:tabs>
          <w:tab w:val="right" w:pos="706"/>
          <w:tab w:val="right" w:pos="848"/>
          <w:tab w:val="right" w:pos="990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أدرس الوضعية النسبية للمنحنى </w:t>
      </w:r>
      <w:r w:rsidR="00BE5D7B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80" w:dyaOrig="420">
          <v:shape id="_x0000_i1077" type="#_x0000_t75" style="width:24pt;height:21pt" o:ole="">
            <v:imagedata r:id="rId107" o:title=""/>
          </v:shape>
          <o:OLEObject Type="Embed" ProgID="Equation.DSMT4" ShapeID="_x0000_i1077" DrawAspect="Content" ObjectID="_1573216597" r:id="rId108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و المستقيم</w:t>
      </w:r>
      <w:r w:rsidR="00BE5D7B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60" w:dyaOrig="420">
          <v:shape id="_x0000_i1078" type="#_x0000_t75" style="width:22.5pt;height:21pt" o:ole="">
            <v:imagedata r:id="rId109" o:title=""/>
          </v:shape>
          <o:OLEObject Type="Embed" ProgID="Equation.DSMT4" ShapeID="_x0000_i1078" DrawAspect="Content" ObjectID="_1573216598" r:id="rId110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الذي معادلته:</w:t>
      </w:r>
      <w:r w:rsidRPr="002C37FE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t xml:space="preserve"> </w:t>
      </w:r>
      <w:r w:rsidR="00BE5D7B">
        <w:rPr>
          <w:rFonts w:ascii="Simplified Arabic" w:hAnsi="Simplified Arabic" w:cs="Simplified Arabic" w:hint="cs"/>
          <w:i w:val="0"/>
          <w:iCs w:val="0"/>
          <w:position w:val="-14"/>
          <w:sz w:val="28"/>
          <w:szCs w:val="28"/>
          <w:rtl/>
          <w:lang w:bidi="ar-DZ"/>
        </w:rPr>
        <w:t xml:space="preserve">  </w:t>
      </w:r>
      <w:r w:rsidR="00BE5D7B" w:rsidRPr="00BE5D7B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1060" w:dyaOrig="360">
          <v:shape id="_x0000_i1079" type="#_x0000_t75" style="width:52.5pt;height:18pt" o:ole="">
            <v:imagedata r:id="rId111" o:title=""/>
          </v:shape>
          <o:OLEObject Type="Embed" ProgID="Equation.DSMT4" ShapeID="_x0000_i1079" DrawAspect="Content" ObjectID="_1573216599" r:id="rId112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.</w:t>
      </w:r>
    </w:p>
    <w:p w:rsidR="002C37FE" w:rsidRPr="002C37FE" w:rsidRDefault="002C37FE" w:rsidP="00B64040">
      <w:pPr>
        <w:pStyle w:val="Paragraphedeliste"/>
        <w:numPr>
          <w:ilvl w:val="0"/>
          <w:numId w:val="5"/>
        </w:numPr>
        <w:tabs>
          <w:tab w:val="right" w:pos="706"/>
          <w:tab w:val="right" w:pos="848"/>
          <w:tab w:val="right" w:pos="990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>بين أن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>ه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 xml:space="preserve"> من أجل كل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عدد حقيقي </w:t>
      </w:r>
      <w:r w:rsidR="00BE5D7B" w:rsidRPr="002C37FE">
        <w:rPr>
          <w:rFonts w:ascii="Simplified Arabic" w:hAnsi="Simplified Arabic" w:cs="Simplified Arabic"/>
          <w:i w:val="0"/>
          <w:iCs w:val="0"/>
          <w:position w:val="-6"/>
          <w:sz w:val="28"/>
          <w:szCs w:val="28"/>
        </w:rPr>
        <w:object w:dxaOrig="220" w:dyaOrig="240">
          <v:shape id="_x0000_i1080" type="#_x0000_t75" style="width:11.25pt;height:12pt" o:ole="">
            <v:imagedata r:id="rId101" o:title=""/>
          </v:shape>
          <o:OLEObject Type="Embed" ProgID="Equation.DSMT4" ShapeID="_x0000_i1080" DrawAspect="Content" ObjectID="_1573216600" r:id="rId113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 xml:space="preserve"> من </w:t>
      </w:r>
      <w:r w:rsidR="00B64040" w:rsidRPr="002C37FE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900" w:dyaOrig="420">
          <v:shape id="_x0000_i1081" type="#_x0000_t75" style="width:44.25pt;height:20.25pt" o:ole="">
            <v:imagedata r:id="rId87" o:title=""/>
          </v:shape>
          <o:OLEObject Type="Embed" ProgID="Equation.DSMT4" ShapeID="_x0000_i1081" DrawAspect="Content" ObjectID="_1573216601" r:id="rId114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>: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    </w:t>
      </w:r>
      <w:r w:rsidR="00BE5D7B" w:rsidRPr="00473D36">
        <w:rPr>
          <w:rFonts w:ascii="Simplified Arabic" w:eastAsia="Times New Roman" w:hAnsi="Simplified Arabic" w:cs="Simplified Arabic"/>
          <w:i w:val="0"/>
          <w:iCs w:val="0"/>
          <w:position w:val="-14"/>
          <w:sz w:val="28"/>
          <w:szCs w:val="28"/>
          <w:lang w:bidi="ar-DZ"/>
        </w:rPr>
        <w:object w:dxaOrig="2280" w:dyaOrig="420">
          <v:shape id="_x0000_i1082" type="#_x0000_t75" style="width:111.75pt;height:22.5pt" o:ole="">
            <v:imagedata r:id="rId115" o:title=""/>
          </v:shape>
          <o:OLEObject Type="Embed" ProgID="Equation.DSMT4" ShapeID="_x0000_i1082" DrawAspect="Content" ObjectID="_1573216602" r:id="rId116"/>
        </w:objec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>.</w:t>
      </w:r>
      <w:r w:rsidR="00BE5D7B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DZ"/>
        </w:rPr>
        <w:t xml:space="preserve">  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DZ"/>
        </w:rPr>
        <w:t xml:space="preserve"> ماذا تستنتج؟  </w:t>
      </w:r>
    </w:p>
    <w:p w:rsidR="00365EA0" w:rsidRPr="00473D36" w:rsidRDefault="00A61826" w:rsidP="00BE5D7B">
      <w:pPr>
        <w:pStyle w:val="Paragraphedeliste"/>
        <w:numPr>
          <w:ilvl w:val="0"/>
          <w:numId w:val="5"/>
        </w:numPr>
        <w:tabs>
          <w:tab w:val="right" w:pos="706"/>
          <w:tab w:val="right" w:pos="848"/>
          <w:tab w:val="right" w:pos="990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>أ)</w:t>
      </w: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 w:rsidR="002C37FE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أحسب الدالة المشتقة للدالة</w:t>
      </w:r>
      <w:r w:rsidR="00BE5D7B" w:rsidRPr="00BE5D7B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260" w:dyaOrig="360">
          <v:shape id="_x0000_i1083" type="#_x0000_t75" style="width:12.75pt;height:18pt" o:ole="">
            <v:imagedata r:id="rId85" o:title=""/>
          </v:shape>
          <o:OLEObject Type="Embed" ProgID="Equation.DSMT4" ShapeID="_x0000_i1083" DrawAspect="Content" ObjectID="_1573216603" r:id="rId117"/>
        </w:object>
      </w:r>
      <w:r w:rsidR="002C37FE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ثم استنتج اتجاه تغيراتها.</w:t>
      </w:r>
    </w:p>
    <w:p w:rsidR="002C37FE" w:rsidRPr="002C37FE" w:rsidRDefault="002C37FE" w:rsidP="00424527">
      <w:pPr>
        <w:tabs>
          <w:tab w:val="right" w:pos="706"/>
          <w:tab w:val="right" w:pos="848"/>
          <w:tab w:val="right" w:pos="990"/>
        </w:tabs>
        <w:bidi/>
        <w:spacing w:after="0" w:line="240" w:lineRule="auto"/>
        <w:ind w:left="850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BE5D7B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 xml:space="preserve"> </w:t>
      </w:r>
      <w:r w:rsidR="00424527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ب</w:t>
      </w:r>
      <w:r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 xml:space="preserve">) 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بين أن </w:t>
      </w:r>
      <w:r w:rsidR="00424527" w:rsidRPr="00BE5D7B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260" w:dyaOrig="360">
          <v:shape id="_x0000_i1084" type="#_x0000_t75" style="width:12.75pt;height:18pt" o:ole="">
            <v:imagedata r:id="rId85" o:title=""/>
          </v:shape>
          <o:OLEObject Type="Embed" ProgID="Equation.DSMT4" ShapeID="_x0000_i1084" DrawAspect="Content" ObjectID="_1573216604" r:id="rId118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تقبل قيمة حدية</w:t>
      </w:r>
      <w:r w:rsidR="00085023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محلية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في المجال </w:t>
      </w:r>
      <w:r w:rsidR="00424527" w:rsidRPr="00424527">
        <w:rPr>
          <w:rFonts w:ascii="Simplified Arabic" w:hAnsi="Simplified Arabic" w:cs="Simplified Arabic"/>
          <w:i w:val="0"/>
          <w:iCs w:val="0"/>
          <w:position w:val="-32"/>
          <w:sz w:val="28"/>
          <w:szCs w:val="28"/>
        </w:rPr>
        <w:object w:dxaOrig="800" w:dyaOrig="780">
          <v:shape id="_x0000_i1085" type="#_x0000_t75" style="width:39.75pt;height:38.25pt" o:ole="">
            <v:imagedata r:id="rId119" o:title=""/>
          </v:shape>
          <o:OLEObject Type="Embed" ProgID="Equation.DSMT4" ShapeID="_x0000_i1085" DrawAspect="Content" ObjectID="_1573216605" r:id="rId120"/>
        </w:objec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، و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أ</w: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خ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رى في المجال</w:t>
      </w:r>
      <w:r w:rsidR="00424527" w:rsidRPr="00424527">
        <w:rPr>
          <w:rFonts w:ascii="Simplified Arabic" w:hAnsi="Simplified Arabic" w:cs="Simplified Arabic"/>
          <w:i w:val="0"/>
          <w:iCs w:val="0"/>
          <w:position w:val="-32"/>
          <w:sz w:val="28"/>
          <w:szCs w:val="28"/>
        </w:rPr>
        <w:object w:dxaOrig="800" w:dyaOrig="780">
          <v:shape id="_x0000_i1086" type="#_x0000_t75" style="width:39.75pt;height:38.25pt" o:ole="">
            <v:imagedata r:id="rId121" o:title=""/>
          </v:shape>
          <o:OLEObject Type="Embed" ProgID="Equation.DSMT4" ShapeID="_x0000_i1086" DrawAspect="Content" ObjectID="_1573216606" r:id="rId122"/>
        </w:objec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.</w:t>
      </w:r>
      <w:r w:rsidR="00085023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يطلب تعيينهما.</w:t>
      </w:r>
    </w:p>
    <w:p w:rsidR="00C05560" w:rsidRPr="00BE5D7B" w:rsidRDefault="00BE5D7B" w:rsidP="00424527">
      <w:pPr>
        <w:tabs>
          <w:tab w:val="right" w:pos="706"/>
          <w:tab w:val="right" w:pos="848"/>
          <w:tab w:val="right" w:pos="990"/>
        </w:tabs>
        <w:bidi/>
        <w:spacing w:after="0" w:line="240" w:lineRule="auto"/>
        <w:ind w:left="850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  </w:t>
      </w:r>
      <w:r w:rsidR="00424527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ج</w:t>
      </w:r>
      <w:r w:rsidRPr="00BE5D7B">
        <w:rPr>
          <w:rFonts w:ascii="Simplified Arabic" w:hAnsi="Simplified Arabic" w:cs="Simplified Arabic" w:hint="cs"/>
          <w:b/>
          <w:bCs/>
          <w:i w:val="0"/>
          <w:iCs w:val="0"/>
          <w:sz w:val="28"/>
          <w:szCs w:val="28"/>
          <w:rtl/>
          <w:lang w:bidi="ar-SA"/>
        </w:rPr>
        <w:t>)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</w: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شكل جدول تغيرات الدالة </w:t>
      </w:r>
      <w:r w:rsidR="00424527" w:rsidRPr="00BE5D7B">
        <w:rPr>
          <w:rFonts w:ascii="Simplified Arabic" w:hAnsi="Simplified Arabic" w:cs="Simplified Arabic"/>
          <w:i w:val="0"/>
          <w:iCs w:val="0"/>
          <w:position w:val="-12"/>
          <w:sz w:val="28"/>
          <w:szCs w:val="28"/>
        </w:rPr>
        <w:object w:dxaOrig="260" w:dyaOrig="360">
          <v:shape id="_x0000_i1087" type="#_x0000_t75" style="width:12.75pt;height:18pt" o:ole="">
            <v:imagedata r:id="rId85" o:title=""/>
          </v:shape>
          <o:OLEObject Type="Embed" ProgID="Equation.DSMT4" ShapeID="_x0000_i1087" DrawAspect="Content" ObjectID="_1573216607" r:id="rId123"/>
        </w:objec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على المجال</w:t>
      </w:r>
      <w:r w:rsidR="00424527" w:rsidRPr="00424527">
        <w:rPr>
          <w:rFonts w:ascii="Simplified Arabic" w:hAnsi="Simplified Arabic" w:cs="Simplified Arabic"/>
          <w:i w:val="0"/>
          <w:iCs w:val="0"/>
          <w:position w:val="-32"/>
          <w:sz w:val="28"/>
          <w:szCs w:val="28"/>
        </w:rPr>
        <w:object w:dxaOrig="800" w:dyaOrig="780">
          <v:shape id="_x0000_i1088" type="#_x0000_t75" style="width:39.75pt;height:38.25pt" o:ole="">
            <v:imagedata r:id="rId119" o:title=""/>
          </v:shape>
          <o:OLEObject Type="Embed" ProgID="Equation.DSMT4" ShapeID="_x0000_i1088" DrawAspect="Content" ObjectID="_1573216608" r:id="rId124"/>
        </w:objec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،ثم استنتج</w: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حصرا لـ </w:t>
      </w:r>
      <w:r w:rsidR="00775C50"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660" w:dyaOrig="420">
          <v:shape id="_x0000_i1089" type="#_x0000_t75" style="width:33pt;height:20.25pt" o:ole="">
            <v:imagedata r:id="rId125" o:title=""/>
          </v:shape>
          <o:OLEObject Type="Embed" ProgID="Equation.DSMT4" ShapeID="_x0000_i1089" DrawAspect="Content" ObjectID="_1573216609" r:id="rId126"/>
        </w:objec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على</w:t>
      </w:r>
      <w:r w:rsidR="00424527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 هذا</w:t>
      </w:r>
      <w:r w:rsidR="00A61826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المجال.</w:t>
      </w:r>
    </w:p>
    <w:p w:rsidR="00365EA0" w:rsidRPr="00473D36" w:rsidRDefault="00BE5D7B" w:rsidP="005F625E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</w:pP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هل</w:t>
      </w:r>
      <w:r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ت</w:t>
      </w:r>
      <w:r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>وجد مماس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ات</w:t>
      </w:r>
      <w:r w:rsidR="00365EA0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للمنحني </w:t>
      </w:r>
      <w:r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80" w:dyaOrig="420">
          <v:shape id="_x0000_i1090" type="#_x0000_t75" style="width:24pt;height:21pt" o:ole="">
            <v:imagedata r:id="rId127" o:title=""/>
          </v:shape>
          <o:OLEObject Type="Embed" ProgID="Equation.DSMT4" ShapeID="_x0000_i1090" DrawAspect="Content" ObjectID="_1573216610" r:id="rId128"/>
        </w:object>
      </w:r>
      <w:r w:rsidR="00365EA0"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</w:t>
      </w:r>
      <w:r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 xml:space="preserve">تكون موازية للمستقيم </w:t>
      </w:r>
      <w:r w:rsidRPr="00473D36">
        <w:rPr>
          <w:rFonts w:ascii="Simplified Arabic" w:hAnsi="Simplified Arabic" w:cs="Simplified Arabic"/>
          <w:i w:val="0"/>
          <w:iCs w:val="0"/>
          <w:position w:val="-14"/>
          <w:sz w:val="28"/>
          <w:szCs w:val="28"/>
        </w:rPr>
        <w:object w:dxaOrig="460" w:dyaOrig="420">
          <v:shape id="_x0000_i1091" type="#_x0000_t75" style="width:22.5pt;height:21pt" o:ole="">
            <v:imagedata r:id="rId109" o:title=""/>
          </v:shape>
          <o:OLEObject Type="Embed" ProgID="Equation.DSMT4" ShapeID="_x0000_i1091" DrawAspect="Content" ObjectID="_1573216611" r:id="rId129"/>
        </w:object>
      </w:r>
      <w:r w:rsidR="005F625E">
        <w:rPr>
          <w:rFonts w:ascii="Simplified Arabic" w:hAnsi="Simplified Arabic" w:cs="Simplified Arabic" w:hint="cs"/>
          <w:i w:val="0"/>
          <w:iCs w:val="0"/>
          <w:sz w:val="28"/>
          <w:szCs w:val="28"/>
          <w:rtl/>
          <w:lang w:bidi="ar-SA"/>
        </w:rPr>
        <w:t>؟</w:t>
      </w:r>
    </w:p>
    <w:p w:rsidR="00736D67" w:rsidRPr="00473D36" w:rsidRDefault="00165EBC" w:rsidP="00BE5D7B">
      <w:pPr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28"/>
          <w:szCs w:val="28"/>
          <w:lang w:bidi="ar-SA"/>
        </w:rPr>
      </w:pPr>
      <w:r w:rsidRPr="00473D36">
        <w:rPr>
          <w:rFonts w:ascii="Simplified Arabic" w:hAnsi="Simplified Arabic" w:cs="Simplified Arabic"/>
          <w:i w:val="0"/>
          <w:iCs w:val="0"/>
          <w:sz w:val="28"/>
          <w:szCs w:val="28"/>
          <w:rtl/>
          <w:lang w:bidi="ar-SA"/>
        </w:rPr>
        <w:t xml:space="preserve">    </w:t>
      </w:r>
    </w:p>
    <w:p w:rsidR="00736D67" w:rsidRPr="00BF665C" w:rsidRDefault="00165EBC" w:rsidP="00BF665C">
      <w:pPr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DZ"/>
        </w:rPr>
      </w:pPr>
      <w:r w:rsidRPr="00BF665C"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  <w:t xml:space="preserve">   </w:t>
      </w:r>
      <w:r w:rsidR="00365EA0" w:rsidRPr="00BF665C"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  <w:t xml:space="preserve"> </w:t>
      </w:r>
      <w:r w:rsidRPr="00BF665C"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  <w:t xml:space="preserve"> </w:t>
      </w:r>
    </w:p>
    <w:p w:rsidR="00F95EF8" w:rsidRPr="00BF665C" w:rsidRDefault="00F95EF8" w:rsidP="00736D67">
      <w:pPr>
        <w:tabs>
          <w:tab w:val="right" w:pos="706"/>
          <w:tab w:val="right" w:pos="848"/>
          <w:tab w:val="right" w:pos="990"/>
        </w:tabs>
        <w:bidi/>
        <w:spacing w:after="0" w:line="240" w:lineRule="auto"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DZ"/>
        </w:rPr>
      </w:pPr>
    </w:p>
    <w:p w:rsidR="00365EA0" w:rsidRPr="00BF665C" w:rsidRDefault="00365EA0" w:rsidP="00BF665C">
      <w:pPr>
        <w:bidi/>
        <w:rPr>
          <w:rFonts w:ascii="Simplified Arabic" w:hAnsi="Simplified Arabic" w:cs="Simplified Arabic"/>
          <w:b/>
          <w:bCs/>
          <w:i w:val="0"/>
          <w:iCs w:val="0"/>
          <w:sz w:val="14"/>
          <w:szCs w:val="14"/>
          <w:rtl/>
          <w:lang w:bidi="ar-SA"/>
        </w:rPr>
      </w:pPr>
    </w:p>
    <w:p w:rsidR="009B0041" w:rsidRPr="00BF665C" w:rsidRDefault="009B0041" w:rsidP="009B0041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736D67" w:rsidRPr="00BF665C" w:rsidRDefault="00736D67" w:rsidP="00736D67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365EA0" w:rsidRDefault="00365EA0" w:rsidP="00BF665C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E5D7B" w:rsidRDefault="00BE5D7B" w:rsidP="00BE5D7B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Default="00BF665C" w:rsidP="00BF665C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424527" w:rsidRPr="00BF665C" w:rsidRDefault="00424527" w:rsidP="00424527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BF665C" w:rsidRPr="00BF665C" w:rsidRDefault="00BF665C" w:rsidP="00BF665C">
      <w:pPr>
        <w:tabs>
          <w:tab w:val="left" w:pos="8344"/>
        </w:tabs>
        <w:bidi/>
        <w:rPr>
          <w:rFonts w:ascii="Simplified Arabic" w:hAnsi="Simplified Arabic" w:cs="Simplified Arabic"/>
          <w:i w:val="0"/>
          <w:iCs w:val="0"/>
          <w:sz w:val="14"/>
          <w:szCs w:val="14"/>
          <w:rtl/>
          <w:lang w:bidi="ar-SA"/>
        </w:rPr>
      </w:pPr>
    </w:p>
    <w:p w:rsidR="00974628" w:rsidRPr="00BF665C" w:rsidRDefault="005544E2" w:rsidP="0020304F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lang w:bidi="ar-SA"/>
        </w:rPr>
      </w:pPr>
      <w:r w:rsidRPr="005544E2">
        <w:rPr>
          <w:rFonts w:ascii="Simplified Arabic" w:hAnsi="Simplified Arabic" w:cs="Simplified Arabic"/>
          <w:i w:val="0"/>
          <w:iCs w:val="0"/>
          <w:noProof/>
          <w:sz w:val="28"/>
          <w:szCs w:val="28"/>
          <w:lang w:val="en-GB" w:eastAsia="en-GB" w:bidi="ar-SA"/>
        </w:rPr>
        <w:pict>
          <v:shape id="_x0000_s1090" type="#_x0000_t32" style="position:absolute;left:0;text-align:left;margin-left:-50.05pt;margin-top:2pt;width:640.7pt;height:.05pt;flip:x;z-index:251664384" o:connectortype="straight"/>
        </w:pict>
      </w:r>
      <w:r w:rsidR="00F95EF8" w:rsidRPr="00BF665C">
        <w:rPr>
          <w:rFonts w:ascii="Simplified Arabic" w:hAnsi="Simplified Arabic" w:cs="Simplified Arabic"/>
          <w:b/>
          <w:bCs/>
          <w:i w:val="0"/>
          <w:iCs w:val="0"/>
          <w:sz w:val="28"/>
          <w:szCs w:val="28"/>
          <w:rtl/>
          <w:lang w:bidi="ar-SA"/>
        </w:rPr>
        <w:t>صفحة 2 من 2</w:t>
      </w:r>
    </w:p>
    <w:sectPr w:rsidR="00974628" w:rsidRPr="00BF665C" w:rsidSect="00BF665C">
      <w:pgSz w:w="11906" w:h="16838" w:code="9"/>
      <w:pgMar w:top="340" w:right="397" w:bottom="340" w:left="3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3601" w:rsidRDefault="00733601" w:rsidP="00365EA0">
      <w:pPr>
        <w:spacing w:after="0" w:line="240" w:lineRule="auto"/>
      </w:pPr>
      <w:r>
        <w:separator/>
      </w:r>
    </w:p>
  </w:endnote>
  <w:endnote w:type="continuationSeparator" w:id="1">
    <w:p w:rsidR="00733601" w:rsidRDefault="00733601" w:rsidP="00365E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3601" w:rsidRDefault="00733601" w:rsidP="00365EA0">
      <w:pPr>
        <w:spacing w:after="0" w:line="240" w:lineRule="auto"/>
      </w:pPr>
      <w:r>
        <w:separator/>
      </w:r>
    </w:p>
  </w:footnote>
  <w:footnote w:type="continuationSeparator" w:id="1">
    <w:p w:rsidR="00733601" w:rsidRDefault="00733601" w:rsidP="00365E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77DA0"/>
    <w:multiLevelType w:val="hybridMultilevel"/>
    <w:tmpl w:val="68725762"/>
    <w:lvl w:ilvl="0" w:tplc="41B42ABC">
      <w:start w:val="1"/>
      <w:numFmt w:val="decimal"/>
      <w:lvlText w:val="%1."/>
      <w:lvlJc w:val="left"/>
      <w:pPr>
        <w:ind w:left="15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10" w:hanging="360"/>
      </w:pPr>
    </w:lvl>
    <w:lvl w:ilvl="2" w:tplc="040C001B" w:tentative="1">
      <w:start w:val="1"/>
      <w:numFmt w:val="lowerRoman"/>
      <w:lvlText w:val="%3."/>
      <w:lvlJc w:val="right"/>
      <w:pPr>
        <w:ind w:left="3030" w:hanging="180"/>
      </w:pPr>
    </w:lvl>
    <w:lvl w:ilvl="3" w:tplc="040C000F" w:tentative="1">
      <w:start w:val="1"/>
      <w:numFmt w:val="decimal"/>
      <w:lvlText w:val="%4."/>
      <w:lvlJc w:val="left"/>
      <w:pPr>
        <w:ind w:left="3750" w:hanging="360"/>
      </w:pPr>
    </w:lvl>
    <w:lvl w:ilvl="4" w:tplc="040C0019" w:tentative="1">
      <w:start w:val="1"/>
      <w:numFmt w:val="lowerLetter"/>
      <w:lvlText w:val="%5."/>
      <w:lvlJc w:val="left"/>
      <w:pPr>
        <w:ind w:left="4470" w:hanging="360"/>
      </w:pPr>
    </w:lvl>
    <w:lvl w:ilvl="5" w:tplc="040C001B" w:tentative="1">
      <w:start w:val="1"/>
      <w:numFmt w:val="lowerRoman"/>
      <w:lvlText w:val="%6."/>
      <w:lvlJc w:val="right"/>
      <w:pPr>
        <w:ind w:left="5190" w:hanging="180"/>
      </w:pPr>
    </w:lvl>
    <w:lvl w:ilvl="6" w:tplc="040C000F" w:tentative="1">
      <w:start w:val="1"/>
      <w:numFmt w:val="decimal"/>
      <w:lvlText w:val="%7."/>
      <w:lvlJc w:val="left"/>
      <w:pPr>
        <w:ind w:left="5910" w:hanging="360"/>
      </w:pPr>
    </w:lvl>
    <w:lvl w:ilvl="7" w:tplc="040C0019" w:tentative="1">
      <w:start w:val="1"/>
      <w:numFmt w:val="lowerLetter"/>
      <w:lvlText w:val="%8."/>
      <w:lvlJc w:val="left"/>
      <w:pPr>
        <w:ind w:left="6630" w:hanging="360"/>
      </w:pPr>
    </w:lvl>
    <w:lvl w:ilvl="8" w:tplc="040C001B" w:tentative="1">
      <w:start w:val="1"/>
      <w:numFmt w:val="lowerRoman"/>
      <w:lvlText w:val="%9."/>
      <w:lvlJc w:val="right"/>
      <w:pPr>
        <w:ind w:left="7350" w:hanging="180"/>
      </w:pPr>
    </w:lvl>
  </w:abstractNum>
  <w:abstractNum w:abstractNumId="1">
    <w:nsid w:val="186E653A"/>
    <w:multiLevelType w:val="hybridMultilevel"/>
    <w:tmpl w:val="E9DA0C08"/>
    <w:lvl w:ilvl="0" w:tplc="08090013">
      <w:start w:val="1"/>
      <w:numFmt w:val="upperRoman"/>
      <w:lvlText w:val="%1."/>
      <w:lvlJc w:val="right"/>
      <w:pPr>
        <w:ind w:left="1210" w:hanging="360"/>
      </w:pPr>
    </w:lvl>
    <w:lvl w:ilvl="1" w:tplc="08090019" w:tentative="1">
      <w:start w:val="1"/>
      <w:numFmt w:val="lowerLetter"/>
      <w:lvlText w:val="%2."/>
      <w:lvlJc w:val="left"/>
      <w:pPr>
        <w:ind w:left="1930" w:hanging="360"/>
      </w:pPr>
    </w:lvl>
    <w:lvl w:ilvl="2" w:tplc="0809001B" w:tentative="1">
      <w:start w:val="1"/>
      <w:numFmt w:val="lowerRoman"/>
      <w:lvlText w:val="%3."/>
      <w:lvlJc w:val="right"/>
      <w:pPr>
        <w:ind w:left="2650" w:hanging="180"/>
      </w:pPr>
    </w:lvl>
    <w:lvl w:ilvl="3" w:tplc="0809000F" w:tentative="1">
      <w:start w:val="1"/>
      <w:numFmt w:val="decimal"/>
      <w:lvlText w:val="%4."/>
      <w:lvlJc w:val="left"/>
      <w:pPr>
        <w:ind w:left="3370" w:hanging="360"/>
      </w:pPr>
    </w:lvl>
    <w:lvl w:ilvl="4" w:tplc="08090019" w:tentative="1">
      <w:start w:val="1"/>
      <w:numFmt w:val="lowerLetter"/>
      <w:lvlText w:val="%5."/>
      <w:lvlJc w:val="left"/>
      <w:pPr>
        <w:ind w:left="4090" w:hanging="360"/>
      </w:pPr>
    </w:lvl>
    <w:lvl w:ilvl="5" w:tplc="0809001B" w:tentative="1">
      <w:start w:val="1"/>
      <w:numFmt w:val="lowerRoman"/>
      <w:lvlText w:val="%6."/>
      <w:lvlJc w:val="right"/>
      <w:pPr>
        <w:ind w:left="4810" w:hanging="180"/>
      </w:pPr>
    </w:lvl>
    <w:lvl w:ilvl="6" w:tplc="0809000F" w:tentative="1">
      <w:start w:val="1"/>
      <w:numFmt w:val="decimal"/>
      <w:lvlText w:val="%7."/>
      <w:lvlJc w:val="left"/>
      <w:pPr>
        <w:ind w:left="5530" w:hanging="360"/>
      </w:pPr>
    </w:lvl>
    <w:lvl w:ilvl="7" w:tplc="08090019" w:tentative="1">
      <w:start w:val="1"/>
      <w:numFmt w:val="lowerLetter"/>
      <w:lvlText w:val="%8."/>
      <w:lvlJc w:val="left"/>
      <w:pPr>
        <w:ind w:left="6250" w:hanging="360"/>
      </w:pPr>
    </w:lvl>
    <w:lvl w:ilvl="8" w:tplc="08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">
    <w:nsid w:val="4D4935A8"/>
    <w:multiLevelType w:val="hybridMultilevel"/>
    <w:tmpl w:val="7DACC154"/>
    <w:lvl w:ilvl="0" w:tplc="47F29B8A">
      <w:start w:val="1"/>
      <w:numFmt w:val="decimal"/>
      <w:lvlText w:val="%1."/>
      <w:lvlJc w:val="left"/>
      <w:pPr>
        <w:ind w:left="643" w:hanging="360"/>
      </w:pPr>
      <w:rPr>
        <w:b w:val="0"/>
        <w:bCs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F56582E"/>
    <w:multiLevelType w:val="hybridMultilevel"/>
    <w:tmpl w:val="BDCA95F6"/>
    <w:lvl w:ilvl="0" w:tplc="82603EA2">
      <w:start w:val="1"/>
      <w:numFmt w:val="decimal"/>
      <w:lvlText w:val="%1."/>
      <w:lvlJc w:val="left"/>
      <w:pPr>
        <w:ind w:left="1035" w:hanging="360"/>
      </w:pPr>
      <w:rPr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755" w:hanging="360"/>
      </w:pPr>
    </w:lvl>
    <w:lvl w:ilvl="2" w:tplc="040C001B" w:tentative="1">
      <w:start w:val="1"/>
      <w:numFmt w:val="lowerRoman"/>
      <w:lvlText w:val="%3."/>
      <w:lvlJc w:val="right"/>
      <w:pPr>
        <w:ind w:left="2475" w:hanging="180"/>
      </w:pPr>
    </w:lvl>
    <w:lvl w:ilvl="3" w:tplc="040C000F" w:tentative="1">
      <w:start w:val="1"/>
      <w:numFmt w:val="decimal"/>
      <w:lvlText w:val="%4."/>
      <w:lvlJc w:val="left"/>
      <w:pPr>
        <w:ind w:left="3195" w:hanging="360"/>
      </w:pPr>
    </w:lvl>
    <w:lvl w:ilvl="4" w:tplc="040C0019" w:tentative="1">
      <w:start w:val="1"/>
      <w:numFmt w:val="lowerLetter"/>
      <w:lvlText w:val="%5."/>
      <w:lvlJc w:val="left"/>
      <w:pPr>
        <w:ind w:left="3915" w:hanging="360"/>
      </w:pPr>
    </w:lvl>
    <w:lvl w:ilvl="5" w:tplc="040C001B" w:tentative="1">
      <w:start w:val="1"/>
      <w:numFmt w:val="lowerRoman"/>
      <w:lvlText w:val="%6."/>
      <w:lvlJc w:val="right"/>
      <w:pPr>
        <w:ind w:left="4635" w:hanging="180"/>
      </w:pPr>
    </w:lvl>
    <w:lvl w:ilvl="6" w:tplc="040C000F" w:tentative="1">
      <w:start w:val="1"/>
      <w:numFmt w:val="decimal"/>
      <w:lvlText w:val="%7."/>
      <w:lvlJc w:val="left"/>
      <w:pPr>
        <w:ind w:left="5355" w:hanging="360"/>
      </w:pPr>
    </w:lvl>
    <w:lvl w:ilvl="7" w:tplc="040C0019" w:tentative="1">
      <w:start w:val="1"/>
      <w:numFmt w:val="lowerLetter"/>
      <w:lvlText w:val="%8."/>
      <w:lvlJc w:val="left"/>
      <w:pPr>
        <w:ind w:left="6075" w:hanging="360"/>
      </w:pPr>
    </w:lvl>
    <w:lvl w:ilvl="8" w:tplc="040C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4">
    <w:nsid w:val="52320363"/>
    <w:multiLevelType w:val="hybridMultilevel"/>
    <w:tmpl w:val="2A266760"/>
    <w:lvl w:ilvl="0" w:tplc="6B40053A">
      <w:start w:val="1"/>
      <w:numFmt w:val="decimal"/>
      <w:lvlText w:val="%1."/>
      <w:lvlJc w:val="left"/>
      <w:pPr>
        <w:ind w:left="1210" w:hanging="360"/>
      </w:pPr>
      <w:rPr>
        <w:rFonts w:hint="default"/>
        <w:b w:val="0"/>
        <w:bCs/>
        <w:i/>
        <w:iCs w:val="0"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63CE16A5"/>
    <w:multiLevelType w:val="hybridMultilevel"/>
    <w:tmpl w:val="F1D05388"/>
    <w:lvl w:ilvl="0" w:tplc="41B42ABC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5" w:hanging="360"/>
      </w:pPr>
    </w:lvl>
    <w:lvl w:ilvl="2" w:tplc="040C001B" w:tentative="1">
      <w:start w:val="1"/>
      <w:numFmt w:val="lowerRoman"/>
      <w:lvlText w:val="%3."/>
      <w:lvlJc w:val="right"/>
      <w:pPr>
        <w:ind w:left="2115" w:hanging="180"/>
      </w:pPr>
    </w:lvl>
    <w:lvl w:ilvl="3" w:tplc="040C000F" w:tentative="1">
      <w:start w:val="1"/>
      <w:numFmt w:val="decimal"/>
      <w:lvlText w:val="%4."/>
      <w:lvlJc w:val="left"/>
      <w:pPr>
        <w:ind w:left="2835" w:hanging="360"/>
      </w:pPr>
    </w:lvl>
    <w:lvl w:ilvl="4" w:tplc="040C0019" w:tentative="1">
      <w:start w:val="1"/>
      <w:numFmt w:val="lowerLetter"/>
      <w:lvlText w:val="%5."/>
      <w:lvlJc w:val="left"/>
      <w:pPr>
        <w:ind w:left="3555" w:hanging="360"/>
      </w:pPr>
    </w:lvl>
    <w:lvl w:ilvl="5" w:tplc="040C001B" w:tentative="1">
      <w:start w:val="1"/>
      <w:numFmt w:val="lowerRoman"/>
      <w:lvlText w:val="%6."/>
      <w:lvlJc w:val="right"/>
      <w:pPr>
        <w:ind w:left="4275" w:hanging="180"/>
      </w:pPr>
    </w:lvl>
    <w:lvl w:ilvl="6" w:tplc="040C000F" w:tentative="1">
      <w:start w:val="1"/>
      <w:numFmt w:val="decimal"/>
      <w:lvlText w:val="%7."/>
      <w:lvlJc w:val="left"/>
      <w:pPr>
        <w:ind w:left="4995" w:hanging="360"/>
      </w:pPr>
    </w:lvl>
    <w:lvl w:ilvl="7" w:tplc="040C0019" w:tentative="1">
      <w:start w:val="1"/>
      <w:numFmt w:val="lowerLetter"/>
      <w:lvlText w:val="%8."/>
      <w:lvlJc w:val="left"/>
      <w:pPr>
        <w:ind w:left="5715" w:hanging="360"/>
      </w:pPr>
    </w:lvl>
    <w:lvl w:ilvl="8" w:tplc="040C001B" w:tentative="1">
      <w:start w:val="1"/>
      <w:numFmt w:val="lowerRoman"/>
      <w:lvlText w:val="%9."/>
      <w:lvlJc w:val="right"/>
      <w:pPr>
        <w:ind w:left="6435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0"/>
  </w:num>
  <w:num w:numId="5">
    <w:abstractNumId w:val="4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20"/>
  <w:hyphenationZone w:val="425"/>
  <w:drawingGridHorizontalSpacing w:val="10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D2422"/>
    <w:rsid w:val="0000240E"/>
    <w:rsid w:val="00010219"/>
    <w:rsid w:val="000157C3"/>
    <w:rsid w:val="00016588"/>
    <w:rsid w:val="000212D9"/>
    <w:rsid w:val="00021FE5"/>
    <w:rsid w:val="00022F5F"/>
    <w:rsid w:val="0002716C"/>
    <w:rsid w:val="0003100B"/>
    <w:rsid w:val="000324CB"/>
    <w:rsid w:val="000404E2"/>
    <w:rsid w:val="00043163"/>
    <w:rsid w:val="00053C52"/>
    <w:rsid w:val="000721EC"/>
    <w:rsid w:val="00073CE7"/>
    <w:rsid w:val="00082718"/>
    <w:rsid w:val="00085023"/>
    <w:rsid w:val="00086512"/>
    <w:rsid w:val="0009456B"/>
    <w:rsid w:val="00094FA9"/>
    <w:rsid w:val="00097590"/>
    <w:rsid w:val="000A3498"/>
    <w:rsid w:val="000B54EB"/>
    <w:rsid w:val="000B683C"/>
    <w:rsid w:val="000B72BC"/>
    <w:rsid w:val="000C3D47"/>
    <w:rsid w:val="000C4926"/>
    <w:rsid w:val="000C64A6"/>
    <w:rsid w:val="000D1131"/>
    <w:rsid w:val="000E6D8D"/>
    <w:rsid w:val="000F0DF2"/>
    <w:rsid w:val="001002FC"/>
    <w:rsid w:val="00103ED9"/>
    <w:rsid w:val="00106A17"/>
    <w:rsid w:val="00110963"/>
    <w:rsid w:val="00113E80"/>
    <w:rsid w:val="00116DEE"/>
    <w:rsid w:val="00126FAB"/>
    <w:rsid w:val="001327EE"/>
    <w:rsid w:val="001340AE"/>
    <w:rsid w:val="001473F4"/>
    <w:rsid w:val="00147B06"/>
    <w:rsid w:val="00163098"/>
    <w:rsid w:val="0016578F"/>
    <w:rsid w:val="00165EBC"/>
    <w:rsid w:val="001741EB"/>
    <w:rsid w:val="00175EFC"/>
    <w:rsid w:val="00180961"/>
    <w:rsid w:val="001931A3"/>
    <w:rsid w:val="001A271F"/>
    <w:rsid w:val="001A6CC5"/>
    <w:rsid w:val="001B0496"/>
    <w:rsid w:val="001B08EE"/>
    <w:rsid w:val="001B2741"/>
    <w:rsid w:val="001B75E8"/>
    <w:rsid w:val="001C065E"/>
    <w:rsid w:val="001C1F2B"/>
    <w:rsid w:val="001D07A7"/>
    <w:rsid w:val="001F2E2B"/>
    <w:rsid w:val="001F5C8F"/>
    <w:rsid w:val="001F7EF8"/>
    <w:rsid w:val="0020304F"/>
    <w:rsid w:val="0020325D"/>
    <w:rsid w:val="00206AD7"/>
    <w:rsid w:val="0022782B"/>
    <w:rsid w:val="002310C2"/>
    <w:rsid w:val="00234C5F"/>
    <w:rsid w:val="00244C92"/>
    <w:rsid w:val="0024536F"/>
    <w:rsid w:val="00263BCF"/>
    <w:rsid w:val="002717B5"/>
    <w:rsid w:val="00272A0A"/>
    <w:rsid w:val="00276C86"/>
    <w:rsid w:val="0028325E"/>
    <w:rsid w:val="00285A99"/>
    <w:rsid w:val="002863D6"/>
    <w:rsid w:val="002976F1"/>
    <w:rsid w:val="002A7F49"/>
    <w:rsid w:val="002B5A90"/>
    <w:rsid w:val="002C23C8"/>
    <w:rsid w:val="002C3719"/>
    <w:rsid w:val="002C37FE"/>
    <w:rsid w:val="002D0BA0"/>
    <w:rsid w:val="002E1784"/>
    <w:rsid w:val="002E218B"/>
    <w:rsid w:val="002E7314"/>
    <w:rsid w:val="00320B73"/>
    <w:rsid w:val="0032498F"/>
    <w:rsid w:val="003263D4"/>
    <w:rsid w:val="0033108A"/>
    <w:rsid w:val="0035579C"/>
    <w:rsid w:val="00355AA5"/>
    <w:rsid w:val="00360AE7"/>
    <w:rsid w:val="0036212F"/>
    <w:rsid w:val="00364B8B"/>
    <w:rsid w:val="00365EA0"/>
    <w:rsid w:val="00366ED9"/>
    <w:rsid w:val="00372106"/>
    <w:rsid w:val="00382A3C"/>
    <w:rsid w:val="0039019E"/>
    <w:rsid w:val="0039230B"/>
    <w:rsid w:val="003A510E"/>
    <w:rsid w:val="003A7773"/>
    <w:rsid w:val="003B1448"/>
    <w:rsid w:val="003B2112"/>
    <w:rsid w:val="003C33C8"/>
    <w:rsid w:val="003D4AA5"/>
    <w:rsid w:val="003D7ABA"/>
    <w:rsid w:val="003E29E5"/>
    <w:rsid w:val="003F07E0"/>
    <w:rsid w:val="003F2F76"/>
    <w:rsid w:val="003F589D"/>
    <w:rsid w:val="003F60C3"/>
    <w:rsid w:val="004003D2"/>
    <w:rsid w:val="00405FE8"/>
    <w:rsid w:val="00410145"/>
    <w:rsid w:val="00424527"/>
    <w:rsid w:val="00425286"/>
    <w:rsid w:val="00426659"/>
    <w:rsid w:val="0042728F"/>
    <w:rsid w:val="00434E71"/>
    <w:rsid w:val="0043528F"/>
    <w:rsid w:val="00441E68"/>
    <w:rsid w:val="00454E78"/>
    <w:rsid w:val="00454FC2"/>
    <w:rsid w:val="00467943"/>
    <w:rsid w:val="00473D36"/>
    <w:rsid w:val="00473F14"/>
    <w:rsid w:val="00475964"/>
    <w:rsid w:val="00481DD0"/>
    <w:rsid w:val="00483BD0"/>
    <w:rsid w:val="00485347"/>
    <w:rsid w:val="00486618"/>
    <w:rsid w:val="00486A0F"/>
    <w:rsid w:val="00486D0F"/>
    <w:rsid w:val="004915EF"/>
    <w:rsid w:val="004A1A83"/>
    <w:rsid w:val="004A3FC2"/>
    <w:rsid w:val="004A4CE4"/>
    <w:rsid w:val="004B06A4"/>
    <w:rsid w:val="004B2EC4"/>
    <w:rsid w:val="004B4AE4"/>
    <w:rsid w:val="004D0A69"/>
    <w:rsid w:val="004D5A66"/>
    <w:rsid w:val="004E79B0"/>
    <w:rsid w:val="004F7EBD"/>
    <w:rsid w:val="00517B1C"/>
    <w:rsid w:val="00524CCC"/>
    <w:rsid w:val="00532C8A"/>
    <w:rsid w:val="005440FF"/>
    <w:rsid w:val="0055041C"/>
    <w:rsid w:val="005544E2"/>
    <w:rsid w:val="0055622F"/>
    <w:rsid w:val="00557605"/>
    <w:rsid w:val="00562811"/>
    <w:rsid w:val="00564186"/>
    <w:rsid w:val="00577457"/>
    <w:rsid w:val="00592E68"/>
    <w:rsid w:val="0059377F"/>
    <w:rsid w:val="0059534D"/>
    <w:rsid w:val="0059636F"/>
    <w:rsid w:val="005A1394"/>
    <w:rsid w:val="005A3CFB"/>
    <w:rsid w:val="005A6B4E"/>
    <w:rsid w:val="005B05E2"/>
    <w:rsid w:val="005C449E"/>
    <w:rsid w:val="005C5476"/>
    <w:rsid w:val="005D0B91"/>
    <w:rsid w:val="005D4F1B"/>
    <w:rsid w:val="005D7D44"/>
    <w:rsid w:val="005D7ED1"/>
    <w:rsid w:val="005E0549"/>
    <w:rsid w:val="005E4DB2"/>
    <w:rsid w:val="005E5C4C"/>
    <w:rsid w:val="005E7983"/>
    <w:rsid w:val="005F29EB"/>
    <w:rsid w:val="005F5EE9"/>
    <w:rsid w:val="005F625E"/>
    <w:rsid w:val="005F62AC"/>
    <w:rsid w:val="0060525D"/>
    <w:rsid w:val="0061569B"/>
    <w:rsid w:val="00621321"/>
    <w:rsid w:val="006302AE"/>
    <w:rsid w:val="006419CE"/>
    <w:rsid w:val="00641A77"/>
    <w:rsid w:val="00643404"/>
    <w:rsid w:val="00650347"/>
    <w:rsid w:val="00652427"/>
    <w:rsid w:val="00673A2A"/>
    <w:rsid w:val="00677500"/>
    <w:rsid w:val="006822FC"/>
    <w:rsid w:val="00685D25"/>
    <w:rsid w:val="006920BD"/>
    <w:rsid w:val="006A0979"/>
    <w:rsid w:val="006A0DB8"/>
    <w:rsid w:val="006A46A5"/>
    <w:rsid w:val="006A66AB"/>
    <w:rsid w:val="006B6967"/>
    <w:rsid w:val="006C1332"/>
    <w:rsid w:val="006C1FA9"/>
    <w:rsid w:val="006C4C25"/>
    <w:rsid w:val="006C5FD9"/>
    <w:rsid w:val="006D029D"/>
    <w:rsid w:val="006D2D17"/>
    <w:rsid w:val="006D4369"/>
    <w:rsid w:val="006E3ECB"/>
    <w:rsid w:val="006F00FF"/>
    <w:rsid w:val="006F0B8E"/>
    <w:rsid w:val="006F1E2C"/>
    <w:rsid w:val="006F5527"/>
    <w:rsid w:val="006F574A"/>
    <w:rsid w:val="0070361B"/>
    <w:rsid w:val="00704220"/>
    <w:rsid w:val="007072BB"/>
    <w:rsid w:val="00712F00"/>
    <w:rsid w:val="007174E3"/>
    <w:rsid w:val="0072644A"/>
    <w:rsid w:val="00733601"/>
    <w:rsid w:val="00733E51"/>
    <w:rsid w:val="00736D67"/>
    <w:rsid w:val="00741381"/>
    <w:rsid w:val="00743D26"/>
    <w:rsid w:val="00743DCB"/>
    <w:rsid w:val="00744497"/>
    <w:rsid w:val="00744D03"/>
    <w:rsid w:val="0075106D"/>
    <w:rsid w:val="00756030"/>
    <w:rsid w:val="00774283"/>
    <w:rsid w:val="00775C50"/>
    <w:rsid w:val="007766A2"/>
    <w:rsid w:val="00791667"/>
    <w:rsid w:val="00793DC3"/>
    <w:rsid w:val="007B344F"/>
    <w:rsid w:val="007B3A0E"/>
    <w:rsid w:val="007B60D0"/>
    <w:rsid w:val="007C008C"/>
    <w:rsid w:val="007D32E6"/>
    <w:rsid w:val="007D35A8"/>
    <w:rsid w:val="007D3D38"/>
    <w:rsid w:val="007D6EFD"/>
    <w:rsid w:val="007E3DCE"/>
    <w:rsid w:val="007F1E10"/>
    <w:rsid w:val="007F320F"/>
    <w:rsid w:val="007F6B84"/>
    <w:rsid w:val="00801616"/>
    <w:rsid w:val="00810305"/>
    <w:rsid w:val="008205EB"/>
    <w:rsid w:val="00824FC8"/>
    <w:rsid w:val="00832566"/>
    <w:rsid w:val="00833C6C"/>
    <w:rsid w:val="00837A54"/>
    <w:rsid w:val="00842EFD"/>
    <w:rsid w:val="00851BF0"/>
    <w:rsid w:val="008521DC"/>
    <w:rsid w:val="00852E62"/>
    <w:rsid w:val="0085423F"/>
    <w:rsid w:val="0086224F"/>
    <w:rsid w:val="00874768"/>
    <w:rsid w:val="00876335"/>
    <w:rsid w:val="00880EDA"/>
    <w:rsid w:val="00881FB0"/>
    <w:rsid w:val="0088735A"/>
    <w:rsid w:val="00892D24"/>
    <w:rsid w:val="008A17A0"/>
    <w:rsid w:val="008A4CB6"/>
    <w:rsid w:val="008B56BD"/>
    <w:rsid w:val="008B60C5"/>
    <w:rsid w:val="008B72B4"/>
    <w:rsid w:val="008C3BBC"/>
    <w:rsid w:val="008C53CF"/>
    <w:rsid w:val="008E6785"/>
    <w:rsid w:val="008F3C0D"/>
    <w:rsid w:val="009055E7"/>
    <w:rsid w:val="00905F5B"/>
    <w:rsid w:val="00911136"/>
    <w:rsid w:val="009113FC"/>
    <w:rsid w:val="009224FF"/>
    <w:rsid w:val="009426E6"/>
    <w:rsid w:val="00944AFC"/>
    <w:rsid w:val="00952111"/>
    <w:rsid w:val="00957D03"/>
    <w:rsid w:val="0096080A"/>
    <w:rsid w:val="00961CAA"/>
    <w:rsid w:val="00961F8F"/>
    <w:rsid w:val="0096697E"/>
    <w:rsid w:val="00966A0D"/>
    <w:rsid w:val="00971CA0"/>
    <w:rsid w:val="00974628"/>
    <w:rsid w:val="009841B0"/>
    <w:rsid w:val="00987A34"/>
    <w:rsid w:val="00997727"/>
    <w:rsid w:val="009B0041"/>
    <w:rsid w:val="009B1E2F"/>
    <w:rsid w:val="009B4A59"/>
    <w:rsid w:val="009D3C82"/>
    <w:rsid w:val="009D3F30"/>
    <w:rsid w:val="009E2BD7"/>
    <w:rsid w:val="009F7361"/>
    <w:rsid w:val="00A267FE"/>
    <w:rsid w:val="00A41CE7"/>
    <w:rsid w:val="00A45D9C"/>
    <w:rsid w:val="00A51FA9"/>
    <w:rsid w:val="00A5610E"/>
    <w:rsid w:val="00A61826"/>
    <w:rsid w:val="00A66179"/>
    <w:rsid w:val="00A73400"/>
    <w:rsid w:val="00A7499C"/>
    <w:rsid w:val="00A82560"/>
    <w:rsid w:val="00AA03C8"/>
    <w:rsid w:val="00AB38B5"/>
    <w:rsid w:val="00AC0C77"/>
    <w:rsid w:val="00AC0F4B"/>
    <w:rsid w:val="00AC5ADA"/>
    <w:rsid w:val="00AD3CA6"/>
    <w:rsid w:val="00AE0727"/>
    <w:rsid w:val="00AE2030"/>
    <w:rsid w:val="00AE4D41"/>
    <w:rsid w:val="00AE55FA"/>
    <w:rsid w:val="00B0129B"/>
    <w:rsid w:val="00B02B7C"/>
    <w:rsid w:val="00B100A1"/>
    <w:rsid w:val="00B11534"/>
    <w:rsid w:val="00B13DAD"/>
    <w:rsid w:val="00B1706E"/>
    <w:rsid w:val="00B203D1"/>
    <w:rsid w:val="00B20F35"/>
    <w:rsid w:val="00B27AA4"/>
    <w:rsid w:val="00B44B80"/>
    <w:rsid w:val="00B45277"/>
    <w:rsid w:val="00B45D68"/>
    <w:rsid w:val="00B47F8E"/>
    <w:rsid w:val="00B53BC4"/>
    <w:rsid w:val="00B60DFB"/>
    <w:rsid w:val="00B64040"/>
    <w:rsid w:val="00B72E1A"/>
    <w:rsid w:val="00B76874"/>
    <w:rsid w:val="00B835B7"/>
    <w:rsid w:val="00B904C1"/>
    <w:rsid w:val="00B93EA9"/>
    <w:rsid w:val="00BB5C26"/>
    <w:rsid w:val="00BC0A28"/>
    <w:rsid w:val="00BC30E8"/>
    <w:rsid w:val="00BD382A"/>
    <w:rsid w:val="00BD5198"/>
    <w:rsid w:val="00BD5ACF"/>
    <w:rsid w:val="00BD6330"/>
    <w:rsid w:val="00BD6C40"/>
    <w:rsid w:val="00BE0FA1"/>
    <w:rsid w:val="00BE5D7B"/>
    <w:rsid w:val="00BE7700"/>
    <w:rsid w:val="00BF5DCF"/>
    <w:rsid w:val="00BF665C"/>
    <w:rsid w:val="00C0035D"/>
    <w:rsid w:val="00C044DC"/>
    <w:rsid w:val="00C05560"/>
    <w:rsid w:val="00C11A05"/>
    <w:rsid w:val="00C13671"/>
    <w:rsid w:val="00C21F71"/>
    <w:rsid w:val="00C2580F"/>
    <w:rsid w:val="00C4784E"/>
    <w:rsid w:val="00C50DC2"/>
    <w:rsid w:val="00C60181"/>
    <w:rsid w:val="00C60D9A"/>
    <w:rsid w:val="00C65299"/>
    <w:rsid w:val="00C80D17"/>
    <w:rsid w:val="00C8531F"/>
    <w:rsid w:val="00C92F1B"/>
    <w:rsid w:val="00C9415F"/>
    <w:rsid w:val="00CA3418"/>
    <w:rsid w:val="00CC1274"/>
    <w:rsid w:val="00CC2F32"/>
    <w:rsid w:val="00CC7B2C"/>
    <w:rsid w:val="00CD2422"/>
    <w:rsid w:val="00CD3132"/>
    <w:rsid w:val="00CD5651"/>
    <w:rsid w:val="00CE3979"/>
    <w:rsid w:val="00CE4502"/>
    <w:rsid w:val="00CE6F2B"/>
    <w:rsid w:val="00CE71EC"/>
    <w:rsid w:val="00CF0F92"/>
    <w:rsid w:val="00CF25A5"/>
    <w:rsid w:val="00D0037E"/>
    <w:rsid w:val="00D03CD0"/>
    <w:rsid w:val="00D051F2"/>
    <w:rsid w:val="00D05FCB"/>
    <w:rsid w:val="00D07105"/>
    <w:rsid w:val="00D16FE4"/>
    <w:rsid w:val="00D22ED2"/>
    <w:rsid w:val="00D241CE"/>
    <w:rsid w:val="00D307F6"/>
    <w:rsid w:val="00D408A9"/>
    <w:rsid w:val="00D7081C"/>
    <w:rsid w:val="00D719C3"/>
    <w:rsid w:val="00D7300C"/>
    <w:rsid w:val="00D75239"/>
    <w:rsid w:val="00D807A3"/>
    <w:rsid w:val="00D807A5"/>
    <w:rsid w:val="00D83C6B"/>
    <w:rsid w:val="00D842A3"/>
    <w:rsid w:val="00D855DE"/>
    <w:rsid w:val="00D9164F"/>
    <w:rsid w:val="00D95968"/>
    <w:rsid w:val="00D959D3"/>
    <w:rsid w:val="00DA4461"/>
    <w:rsid w:val="00DA6F14"/>
    <w:rsid w:val="00DB4F3E"/>
    <w:rsid w:val="00DD67F7"/>
    <w:rsid w:val="00DE7A25"/>
    <w:rsid w:val="00E03C0B"/>
    <w:rsid w:val="00E14D8F"/>
    <w:rsid w:val="00E21487"/>
    <w:rsid w:val="00E55832"/>
    <w:rsid w:val="00E61D0C"/>
    <w:rsid w:val="00E64029"/>
    <w:rsid w:val="00E71360"/>
    <w:rsid w:val="00E747C5"/>
    <w:rsid w:val="00E7739C"/>
    <w:rsid w:val="00E9041C"/>
    <w:rsid w:val="00E915D4"/>
    <w:rsid w:val="00E93E6B"/>
    <w:rsid w:val="00E93FAE"/>
    <w:rsid w:val="00EA1737"/>
    <w:rsid w:val="00EA7680"/>
    <w:rsid w:val="00EA7966"/>
    <w:rsid w:val="00EB1A0E"/>
    <w:rsid w:val="00EB1F73"/>
    <w:rsid w:val="00EC1F11"/>
    <w:rsid w:val="00EC40FF"/>
    <w:rsid w:val="00EC5952"/>
    <w:rsid w:val="00ED7F3D"/>
    <w:rsid w:val="00EF3A13"/>
    <w:rsid w:val="00F02FE6"/>
    <w:rsid w:val="00F118F7"/>
    <w:rsid w:val="00F11C58"/>
    <w:rsid w:val="00F21C6A"/>
    <w:rsid w:val="00F220F1"/>
    <w:rsid w:val="00F23CE1"/>
    <w:rsid w:val="00F31084"/>
    <w:rsid w:val="00F3323D"/>
    <w:rsid w:val="00F349DB"/>
    <w:rsid w:val="00F34BFF"/>
    <w:rsid w:val="00F365BE"/>
    <w:rsid w:val="00F43271"/>
    <w:rsid w:val="00F54B02"/>
    <w:rsid w:val="00F72481"/>
    <w:rsid w:val="00F87258"/>
    <w:rsid w:val="00F872FC"/>
    <w:rsid w:val="00F95EF8"/>
    <w:rsid w:val="00F9715F"/>
    <w:rsid w:val="00FA3EEA"/>
    <w:rsid w:val="00FC3011"/>
    <w:rsid w:val="00FC342C"/>
    <w:rsid w:val="00FC599F"/>
    <w:rsid w:val="00FC6463"/>
    <w:rsid w:val="00FD4412"/>
    <w:rsid w:val="00FE0BD7"/>
    <w:rsid w:val="00FF01C3"/>
    <w:rsid w:val="00FF5E56"/>
    <w:rsid w:val="00FF6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6" type="connector" idref="#_x0000_s1089"/>
        <o:r id="V:Rule7" type="connector" idref="#_x0000_s1150"/>
        <o:r id="V:Rule8" type="connector" idref="#_x0000_s1090"/>
        <o:r id="V:Rule9" type="connector" idref="#_x0000_s1151"/>
        <o:r id="V:Rule10" type="connector" idref="#_x0000_s114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B84"/>
    <w:rPr>
      <w:i/>
      <w:iCs/>
      <w:sz w:val="20"/>
      <w:szCs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7F6B84"/>
    <w:pPr>
      <w:pBdr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pBdr>
      <w:shd w:val="clear" w:color="auto" w:fill="F2DBDB" w:themeFill="accent2" w:themeFillTint="33"/>
      <w:spacing w:before="480" w:after="100" w:line="269" w:lineRule="auto"/>
      <w:contextualSpacing/>
      <w:outlineLvl w:val="0"/>
    </w:pPr>
    <w:rPr>
      <w:rFonts w:asciiTheme="majorHAnsi" w:eastAsiaTheme="majorEastAsia" w:hAnsiTheme="majorHAnsi" w:cstheme="majorBidi"/>
      <w:b/>
      <w:bCs/>
      <w:color w:val="622423" w:themeColor="accent2" w:themeShade="7F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7F6B84"/>
    <w:pPr>
      <w:pBdr>
        <w:top w:val="single" w:sz="4" w:space="0" w:color="C0504D" w:themeColor="accent2"/>
        <w:left w:val="single" w:sz="48" w:space="2" w:color="C0504D" w:themeColor="accent2"/>
        <w:bottom w:val="single" w:sz="4" w:space="0" w:color="C0504D" w:themeColor="accent2"/>
        <w:right w:val="single" w:sz="4" w:space="4" w:color="C0504D" w:themeColor="accent2"/>
      </w:pBdr>
      <w:spacing w:before="200" w:after="100" w:line="269" w:lineRule="auto"/>
      <w:ind w:left="144"/>
      <w:contextualSpacing/>
      <w:outlineLvl w:val="1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7F6B84"/>
    <w:pPr>
      <w:pBdr>
        <w:left w:val="single" w:sz="48" w:space="2" w:color="C0504D" w:themeColor="accent2"/>
        <w:bottom w:val="single" w:sz="4" w:space="0" w:color="C0504D" w:themeColor="accent2"/>
      </w:pBdr>
      <w:spacing w:before="200" w:after="100" w:line="240" w:lineRule="auto"/>
      <w:ind w:left="144"/>
      <w:contextualSpacing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F6B84"/>
    <w:pPr>
      <w:pBdr>
        <w:left w:val="single" w:sz="4" w:space="2" w:color="C0504D" w:themeColor="accent2"/>
        <w:bottom w:val="single" w:sz="4" w:space="2" w:color="C0504D" w:themeColor="accent2"/>
      </w:pBdr>
      <w:spacing w:before="200" w:after="100" w:line="240" w:lineRule="auto"/>
      <w:ind w:left="86"/>
      <w:contextualSpacing/>
      <w:outlineLvl w:val="3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7F6B84"/>
    <w:pPr>
      <w:pBdr>
        <w:left w:val="dotted" w:sz="4" w:space="2" w:color="C0504D" w:themeColor="accent2"/>
        <w:bottom w:val="dotted" w:sz="4" w:space="2" w:color="C0504D" w:themeColor="accent2"/>
      </w:pBdr>
      <w:spacing w:before="200" w:after="100" w:line="240" w:lineRule="auto"/>
      <w:ind w:left="86"/>
      <w:contextualSpacing/>
      <w:outlineLvl w:val="4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7F6B84"/>
    <w:pPr>
      <w:pBdr>
        <w:bottom w:val="single" w:sz="4" w:space="2" w:color="E5B8B7" w:themeColor="accent2" w:themeTint="66"/>
      </w:pBdr>
      <w:spacing w:before="200" w:after="100" w:line="240" w:lineRule="auto"/>
      <w:contextualSpacing/>
      <w:outlineLvl w:val="5"/>
    </w:pPr>
    <w:rPr>
      <w:rFonts w:asciiTheme="majorHAnsi" w:eastAsiaTheme="majorEastAsia" w:hAnsiTheme="majorHAnsi" w:cstheme="majorBidi"/>
      <w:color w:val="943634" w:themeColor="accent2" w:themeShade="BF"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7F6B84"/>
    <w:pPr>
      <w:pBdr>
        <w:bottom w:val="dotted" w:sz="4" w:space="2" w:color="D99594" w:themeColor="accent2" w:themeTint="99"/>
      </w:pBdr>
      <w:spacing w:before="200" w:after="100" w:line="240" w:lineRule="auto"/>
      <w:contextualSpacing/>
      <w:outlineLvl w:val="6"/>
    </w:pPr>
    <w:rPr>
      <w:rFonts w:asciiTheme="majorHAnsi" w:eastAsiaTheme="majorEastAsia" w:hAnsiTheme="majorHAnsi" w:cstheme="majorBidi"/>
      <w:color w:val="943634" w:themeColor="accent2" w:themeShade="BF"/>
      <w:sz w:val="22"/>
      <w:szCs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7F6B84"/>
    <w:pPr>
      <w:spacing w:before="200" w:after="100" w:line="240" w:lineRule="auto"/>
      <w:contextualSpacing/>
      <w:outlineLvl w:val="7"/>
    </w:pPr>
    <w:rPr>
      <w:rFonts w:asciiTheme="majorHAnsi" w:eastAsiaTheme="majorEastAsia" w:hAnsiTheme="majorHAnsi" w:cstheme="majorBidi"/>
      <w:color w:val="C0504D" w:themeColor="accent2"/>
      <w:sz w:val="22"/>
      <w:szCs w:val="22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7F6B84"/>
    <w:pPr>
      <w:spacing w:before="200" w:after="100" w:line="240" w:lineRule="auto"/>
      <w:contextualSpacing/>
      <w:outlineLvl w:val="8"/>
    </w:pPr>
    <w:rPr>
      <w:rFonts w:asciiTheme="majorHAnsi" w:eastAsiaTheme="majorEastAsia" w:hAnsiTheme="majorHAnsi" w:cstheme="majorBidi"/>
      <w:color w:val="C0504D" w:themeColor="accent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7F6B84"/>
    <w:rPr>
      <w:rFonts w:asciiTheme="majorHAnsi" w:eastAsiaTheme="majorEastAsia" w:hAnsiTheme="majorHAnsi" w:cstheme="majorBidi"/>
      <w:b/>
      <w:bCs/>
      <w:i/>
      <w:iCs/>
      <w:color w:val="622423" w:themeColor="accent2" w:themeShade="7F"/>
      <w:shd w:val="clear" w:color="auto" w:fill="F2DBDB" w:themeFill="accent2" w:themeFillTint="33"/>
    </w:rPr>
  </w:style>
  <w:style w:type="character" w:customStyle="1" w:styleId="Titre2Car">
    <w:name w:val="Titre 2 Car"/>
    <w:basedOn w:val="Policepardfaut"/>
    <w:link w:val="Titre2"/>
    <w:uiPriority w:val="9"/>
    <w:rsid w:val="007F6B84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Titre3Car">
    <w:name w:val="Titre 3 Car"/>
    <w:basedOn w:val="Policepardfaut"/>
    <w:link w:val="Titre3"/>
    <w:uiPriority w:val="9"/>
    <w:rsid w:val="007F6B84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Titre4Car">
    <w:name w:val="Titre 4 Car"/>
    <w:basedOn w:val="Policepardfaut"/>
    <w:link w:val="Titre4"/>
    <w:uiPriority w:val="9"/>
    <w:semiHidden/>
    <w:rsid w:val="007F6B84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7F6B84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7F6B84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Titre7Car">
    <w:name w:val="Titre 7 Car"/>
    <w:basedOn w:val="Policepardfaut"/>
    <w:link w:val="Titre7"/>
    <w:uiPriority w:val="9"/>
    <w:semiHidden/>
    <w:rsid w:val="007F6B84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Titre8Car">
    <w:name w:val="Titre 8 Car"/>
    <w:basedOn w:val="Policepardfaut"/>
    <w:link w:val="Titre8"/>
    <w:uiPriority w:val="9"/>
    <w:semiHidden/>
    <w:rsid w:val="007F6B84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customStyle="1" w:styleId="Titre9Car">
    <w:name w:val="Titre 9 Car"/>
    <w:basedOn w:val="Policepardfaut"/>
    <w:link w:val="Titre9"/>
    <w:uiPriority w:val="9"/>
    <w:semiHidden/>
    <w:rsid w:val="007F6B84"/>
    <w:rPr>
      <w:rFonts w:asciiTheme="majorHAnsi" w:eastAsiaTheme="majorEastAsia" w:hAnsiTheme="majorHAnsi" w:cstheme="majorBidi"/>
      <w:i/>
      <w:iCs/>
      <w:color w:val="C0504D" w:themeColor="accent2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7F6B84"/>
    <w:rPr>
      <w:b/>
      <w:bCs/>
      <w:color w:val="943634" w:themeColor="accent2" w:themeShade="BF"/>
      <w:sz w:val="18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7F6B84"/>
    <w:pPr>
      <w:pBdr>
        <w:top w:val="single" w:sz="48" w:space="0" w:color="C0504D" w:themeColor="accent2"/>
        <w:bottom w:val="single" w:sz="48" w:space="0" w:color="C0504D" w:themeColor="accent2"/>
      </w:pBdr>
      <w:shd w:val="clear" w:color="auto" w:fill="C0504D" w:themeFill="accent2"/>
      <w:spacing w:after="0" w:line="240" w:lineRule="auto"/>
      <w:jc w:val="center"/>
    </w:pPr>
    <w:rPr>
      <w:rFonts w:asciiTheme="majorHAnsi" w:eastAsiaTheme="majorEastAsia" w:hAnsiTheme="majorHAnsi" w:cstheme="majorBidi"/>
      <w:color w:val="FFFFFF" w:themeColor="background1"/>
      <w:spacing w:val="10"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7F6B84"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C0504D" w:themeFill="accent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F6B84"/>
    <w:pPr>
      <w:pBdr>
        <w:bottom w:val="dotted" w:sz="8" w:space="10" w:color="C0504D" w:themeColor="accent2"/>
      </w:pBdr>
      <w:spacing w:before="200" w:after="900" w:line="240" w:lineRule="auto"/>
      <w:jc w:val="center"/>
    </w:pPr>
    <w:rPr>
      <w:rFonts w:asciiTheme="majorHAnsi" w:eastAsiaTheme="majorEastAsia" w:hAnsiTheme="majorHAnsi" w:cstheme="majorBidi"/>
      <w:color w:val="622423" w:themeColor="accent2" w:themeShade="7F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7F6B84"/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</w:rPr>
  </w:style>
  <w:style w:type="character" w:styleId="lev">
    <w:name w:val="Strong"/>
    <w:uiPriority w:val="22"/>
    <w:qFormat/>
    <w:rsid w:val="007F6B84"/>
    <w:rPr>
      <w:b/>
      <w:bCs/>
      <w:spacing w:val="0"/>
    </w:rPr>
  </w:style>
  <w:style w:type="character" w:styleId="Accentuation">
    <w:name w:val="Emphasis"/>
    <w:uiPriority w:val="20"/>
    <w:qFormat/>
    <w:rsid w:val="007F6B84"/>
    <w:rPr>
      <w:rFonts w:asciiTheme="majorHAnsi" w:eastAsiaTheme="majorEastAsia" w:hAnsiTheme="majorHAnsi" w:cstheme="majorBidi"/>
      <w:b/>
      <w:bCs/>
      <w:i/>
      <w:iCs/>
      <w:color w:val="C0504D" w:themeColor="accent2"/>
      <w:bdr w:val="single" w:sz="18" w:space="0" w:color="F2DBDB" w:themeColor="accent2" w:themeTint="33"/>
      <w:shd w:val="clear" w:color="auto" w:fill="F2DBDB" w:themeFill="accent2" w:themeFillTint="33"/>
    </w:rPr>
  </w:style>
  <w:style w:type="paragraph" w:styleId="Sansinterligne">
    <w:name w:val="No Spacing"/>
    <w:basedOn w:val="Normal"/>
    <w:uiPriority w:val="1"/>
    <w:qFormat/>
    <w:rsid w:val="007F6B84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7F6B84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7F6B84"/>
    <w:rPr>
      <w:i w:val="0"/>
      <w:iCs w:val="0"/>
      <w:color w:val="943634" w:themeColor="accent2" w:themeShade="BF"/>
    </w:rPr>
  </w:style>
  <w:style w:type="character" w:customStyle="1" w:styleId="CitationCar">
    <w:name w:val="Citation Car"/>
    <w:basedOn w:val="Policepardfaut"/>
    <w:link w:val="Citation"/>
    <w:uiPriority w:val="29"/>
    <w:rsid w:val="007F6B84"/>
    <w:rPr>
      <w:color w:val="943634" w:themeColor="accent2" w:themeShade="BF"/>
      <w:sz w:val="20"/>
      <w:szCs w:val="20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F6B84"/>
    <w:pPr>
      <w:pBdr>
        <w:top w:val="dotted" w:sz="8" w:space="10" w:color="C0504D" w:themeColor="accent2"/>
        <w:bottom w:val="dotted" w:sz="8" w:space="10" w:color="C0504D" w:themeColor="accent2"/>
      </w:pBdr>
      <w:spacing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color w:val="C0504D" w:themeColor="accent2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7F6B84"/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</w:rPr>
  </w:style>
  <w:style w:type="character" w:styleId="Emphaseple">
    <w:name w:val="Subtle Emphasis"/>
    <w:uiPriority w:val="19"/>
    <w:qFormat/>
    <w:rsid w:val="007F6B84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styleId="Emphaseintense">
    <w:name w:val="Intense Emphasis"/>
    <w:uiPriority w:val="21"/>
    <w:qFormat/>
    <w:rsid w:val="007F6B84"/>
    <w:rPr>
      <w:rFonts w:asciiTheme="majorHAnsi" w:eastAsiaTheme="majorEastAsia" w:hAnsiTheme="majorHAnsi" w:cstheme="majorBidi"/>
      <w:b/>
      <w:bCs/>
      <w:i/>
      <w:iCs/>
      <w:dstrike w:val="0"/>
      <w:color w:val="FFFFFF" w:themeColor="background1"/>
      <w:bdr w:val="single" w:sz="18" w:space="0" w:color="C0504D" w:themeColor="accent2"/>
      <w:shd w:val="clear" w:color="auto" w:fill="C0504D" w:themeFill="accent2"/>
      <w:vertAlign w:val="baseline"/>
    </w:rPr>
  </w:style>
  <w:style w:type="character" w:styleId="Rfrenceple">
    <w:name w:val="Subtle Reference"/>
    <w:uiPriority w:val="31"/>
    <w:qFormat/>
    <w:rsid w:val="007F6B84"/>
    <w:rPr>
      <w:i/>
      <w:iCs/>
      <w:smallCaps/>
      <w:color w:val="C0504D" w:themeColor="accent2"/>
      <w:u w:color="C0504D" w:themeColor="accent2"/>
    </w:rPr>
  </w:style>
  <w:style w:type="character" w:styleId="Rfrenceintense">
    <w:name w:val="Intense Reference"/>
    <w:uiPriority w:val="32"/>
    <w:qFormat/>
    <w:rsid w:val="007F6B84"/>
    <w:rPr>
      <w:b/>
      <w:bCs/>
      <w:i/>
      <w:iCs/>
      <w:smallCaps/>
      <w:color w:val="C0504D" w:themeColor="accent2"/>
      <w:u w:color="C0504D" w:themeColor="accent2"/>
    </w:rPr>
  </w:style>
  <w:style w:type="character" w:styleId="Titredulivre">
    <w:name w:val="Book Title"/>
    <w:uiPriority w:val="33"/>
    <w:qFormat/>
    <w:rsid w:val="007F6B84"/>
    <w:rPr>
      <w:rFonts w:asciiTheme="majorHAnsi" w:eastAsiaTheme="majorEastAsia" w:hAnsiTheme="majorHAnsi" w:cstheme="majorBidi"/>
      <w:b/>
      <w:bCs/>
      <w:i/>
      <w:iCs/>
      <w:smallCaps/>
      <w:color w:val="943634" w:themeColor="accent2" w:themeShade="BF"/>
      <w:u w:val="single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7F6B84"/>
    <w:pPr>
      <w:outlineLvl w:val="9"/>
    </w:pPr>
  </w:style>
  <w:style w:type="table" w:styleId="Grilledutableau">
    <w:name w:val="Table Grid"/>
    <w:basedOn w:val="TableauNormal"/>
    <w:uiPriority w:val="59"/>
    <w:rsid w:val="001741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365EA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65EA0"/>
    <w:rPr>
      <w:i/>
      <w:iCs/>
      <w:sz w:val="20"/>
      <w:szCs w:val="20"/>
    </w:rPr>
  </w:style>
  <w:style w:type="paragraph" w:styleId="Pieddepage">
    <w:name w:val="footer"/>
    <w:basedOn w:val="Normal"/>
    <w:link w:val="PieddepageCar"/>
    <w:uiPriority w:val="99"/>
    <w:semiHidden/>
    <w:unhideWhenUsed/>
    <w:rsid w:val="00365EA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65EA0"/>
    <w:rPr>
      <w:i/>
      <w:i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pi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539</Words>
  <Characters>2970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himane</dc:creator>
  <cp:lastModifiedBy>AENPCA</cp:lastModifiedBy>
  <cp:revision>17</cp:revision>
  <cp:lastPrinted>2017-11-06T18:14:00Z</cp:lastPrinted>
  <dcterms:created xsi:type="dcterms:W3CDTF">2017-11-05T18:40:00Z</dcterms:created>
  <dcterms:modified xsi:type="dcterms:W3CDTF">2017-11-26T14:44:00Z</dcterms:modified>
</cp:coreProperties>
</file>